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40664D2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67493312"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w:t>
      </w:r>
      <w:r w:rsidR="00964D3F">
        <w:rPr>
          <w:rFonts w:ascii="Times New Roman" w:hAnsi="Times New Roman"/>
        </w:rPr>
        <w:t xml:space="preserve"> </w:t>
      </w:r>
      <w:r w:rsidR="00964D3F">
        <w:rPr>
          <w:rFonts w:ascii="Times New Roman" w:hAnsi="Times New Roman" w:hint="eastAsia"/>
        </w:rPr>
        <w:t>a</w:t>
      </w:r>
      <w:r w:rsidR="00964D3F">
        <w:rPr>
          <w:rFonts w:ascii="Times New Roman" w:hAnsi="Times New Roman"/>
        </w:rPr>
        <w:t>n</w:t>
      </w:r>
      <w:r w:rsidRPr="009D3842">
        <w:rPr>
          <w:rFonts w:ascii="Times New Roman" w:hAnsi="Times New Roman"/>
        </w:rPr>
        <w:t xml:space="preserve"> example, the fully coupled porothermoelastic-osmosis-filtration </w:t>
      </w:r>
      <w:commentRangeStart w:id="0"/>
      <w:r w:rsidRPr="009D3842">
        <w:rPr>
          <w:rFonts w:ascii="Times New Roman" w:hAnsi="Times New Roman"/>
        </w:rPr>
        <w:t xml:space="preserve">(PTEOF) </w:t>
      </w:r>
      <w:commentRangeEnd w:id="0"/>
      <w:r w:rsidR="00FC0170">
        <w:rPr>
          <w:rStyle w:val="CommentReference"/>
        </w:rPr>
        <w:commentReference w:id="0"/>
      </w:r>
      <w:r w:rsidRPr="009D3842">
        <w:rPr>
          <w:rFonts w:ascii="Times New Roman" w:hAnsi="Times New Roman"/>
        </w:rPr>
        <w:t xml:space="preserve">model is presented here. It has been demonstrated that under </w:t>
      </w:r>
      <w:r>
        <w:rPr>
          <w:rFonts w:ascii="Times New Roman" w:hAnsi="Times New Roman"/>
        </w:rPr>
        <w:t>high-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w:t>
      </w:r>
      <w:r w:rsidR="00964D3F">
        <w:rPr>
          <w:rFonts w:ascii="Times New Roman" w:hAnsi="Times New Roman"/>
        </w:rPr>
        <w:t xml:space="preserve"> the induced pore pressure in l</w:t>
      </w:r>
      <w:r w:rsidRPr="009D3842">
        <w:rPr>
          <w:rFonts w:ascii="Times New Roman" w:hAnsi="Times New Roman"/>
        </w:rPr>
        <w:t>ow permeability</w:t>
      </w:r>
      <w:r>
        <w:rPr>
          <w:rFonts w:ascii="Times New Roman" w:hAnsi="Times New Roman"/>
        </w:rPr>
        <w:t xml:space="preserve"> material such as cement can be very large </w:t>
      </w:r>
      <w:r w:rsidR="00964D3F">
        <w:rPr>
          <w:rFonts w:ascii="Times New Roman" w:hAnsi="Times New Roman"/>
        </w:rPr>
        <w:t xml:space="preserve">which </w:t>
      </w:r>
      <w:r>
        <w:rPr>
          <w:rFonts w:ascii="Times New Roman" w:hAnsi="Times New Roman"/>
        </w:rPr>
        <w:t>greatly reduce</w:t>
      </w:r>
      <w:r w:rsidR="00964D3F">
        <w:rPr>
          <w:rFonts w:ascii="Times New Roman" w:hAnsi="Times New Roman"/>
        </w:rPr>
        <w:t>s</w:t>
      </w:r>
      <w:r>
        <w:rPr>
          <w:rFonts w:ascii="Times New Roman" w:hAnsi="Times New Roman"/>
        </w:rPr>
        <w:t xml:space="preserve"> the effective stress and can even extend it to the tensile region.</w:t>
      </w:r>
      <w:r w:rsidR="00124870">
        <w:rPr>
          <w:rFonts w:ascii="Times New Roman" w:hAnsi="Times New Roman"/>
        </w:rPr>
        <w:t xml:space="preserve"> </w:t>
      </w:r>
      <w:r>
        <w:rPr>
          <w:rFonts w:ascii="Times New Roman" w:hAnsi="Times New Roman"/>
        </w:rPr>
        <w:t>This reduced e</w:t>
      </w:r>
      <w:r w:rsidR="00964D3F">
        <w:rPr>
          <w:rFonts w:ascii="Times New Roman" w:hAnsi="Times New Roman"/>
        </w:rPr>
        <w:t xml:space="preserve">ffective stress phenomenon will, </w:t>
      </w:r>
      <w:r>
        <w:rPr>
          <w:rFonts w:ascii="Times New Roman" w:hAnsi="Times New Roman"/>
        </w:rPr>
        <w:t>in general</w:t>
      </w:r>
      <w:r w:rsidR="00964D3F">
        <w:rPr>
          <w:rFonts w:ascii="Times New Roman" w:hAnsi="Times New Roman"/>
        </w:rPr>
        <w:t xml:space="preserve">, </w:t>
      </w:r>
      <w:r>
        <w:rPr>
          <w:rFonts w:ascii="Times New Roman" w:hAnsi="Times New Roman"/>
        </w:rPr>
        <w:t xml:space="preserve">increase the probability </w:t>
      </w:r>
      <w:r w:rsidR="002C4A49">
        <w:rPr>
          <w:rFonts w:ascii="Times New Roman" w:hAnsi="Times New Roman"/>
        </w:rPr>
        <w:t>of</w:t>
      </w:r>
      <w:r>
        <w:rPr>
          <w:rFonts w:ascii="Times New Roman" w:hAnsi="Times New Roman" w:hint="eastAsia"/>
        </w:rPr>
        <w:t xml:space="preserve"> </w:t>
      </w:r>
      <w:r>
        <w:rPr>
          <w:rFonts w:ascii="Times New Roman" w:hAnsi="Times New Roman"/>
        </w:rPr>
        <w:t>cement failure that may occur in different types</w:t>
      </w:r>
      <w:r w:rsidR="00964D3F">
        <w:rPr>
          <w:rFonts w:ascii="Times New Roman" w:hAnsi="Times New Roman"/>
        </w:rPr>
        <w:t>. T</w:t>
      </w:r>
      <w:r w:rsidR="00C47B16">
        <w:rPr>
          <w:rFonts w:ascii="Times New Roman" w:hAnsi="Times New Roman"/>
        </w:rPr>
        <w:t xml:space="preserve">hese phenomena are firstly </w:t>
      </w:r>
      <w:r w:rsidR="00FC0170">
        <w:rPr>
          <w:rFonts w:ascii="Times New Roman" w:hAnsi="Times New Roman"/>
        </w:rPr>
        <w:t xml:space="preserve">ever </w:t>
      </w:r>
      <w:r w:rsidR="00C47B16">
        <w:rPr>
          <w:rFonts w:ascii="Times New Roman" w:hAnsi="Times New Roman"/>
        </w:rPr>
        <w:t xml:space="preserve">described as permeability penalty. </w:t>
      </w:r>
      <w:r>
        <w:rPr>
          <w:rFonts w:ascii="Times New Roman" w:hAnsi="Times New Roman"/>
        </w:rPr>
        <w:t xml:space="preserve">By the pairwise bivariate analysis, the properties that are important for </w:t>
      </w:r>
      <w:r w:rsidR="00964D3F">
        <w:rPr>
          <w:rFonts w:ascii="Times New Roman" w:hAnsi="Times New Roman"/>
        </w:rPr>
        <w:t>the HTHP cementing are found out.</w:t>
      </w:r>
      <w:r>
        <w:rPr>
          <w:rFonts w:ascii="Times New Roman" w:hAnsi="Times New Roman"/>
        </w:rPr>
        <w:t xml:space="preserve"> Based on these results, two new concepts of</w:t>
      </w:r>
      <w:r w:rsidR="00964D3F">
        <w:rPr>
          <w:rFonts w:ascii="Times New Roman" w:hAnsi="Times New Roman"/>
        </w:rPr>
        <w:t xml:space="preserve"> permeability</w:t>
      </w:r>
      <w:r>
        <w:rPr>
          <w:rFonts w:ascii="Times New Roman" w:hAnsi="Times New Roman"/>
        </w:rPr>
        <w:t xml:space="preserve"> forgiveness cement and phase-change cement are proposed here for the future 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w:t>
      </w:r>
      <w:r w:rsidR="00964D3F">
        <w:rPr>
          <w:rFonts w:ascii="Times New Roman" w:hAnsi="Times New Roman"/>
        </w:rPr>
        <w:t xml:space="preserve">ransition, </w:t>
      </w:r>
      <w:r>
        <w:rPr>
          <w:rFonts w:ascii="Times New Roman" w:hAnsi="Times New Roman"/>
        </w:rPr>
        <w:t>and damage) with clear boundary values showing 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7.5pt;mso-width-percent:0;mso-height-percent:0;mso-width-percent:0;mso-height-percent:0" o:ole="">
            <v:imagedata r:id="rId10" o:title=""/>
          </v:shape>
          <o:OLEObject Type="Embed" ProgID="Equation.DSMT4" ShapeID="_x0000_i1025" DrawAspect="Content" ObjectID="_1722173863" r:id="rId11"/>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026" type="#_x0000_t75" alt="" style="width:17.5pt;height:17.5pt;mso-width-percent:0;mso-height-percent:0;mso-width-percent:0;mso-height-percent:0" o:ole="">
            <v:imagedata r:id="rId12" o:title=""/>
          </v:shape>
          <o:OLEObject Type="Embed" ProgID="Equation.DSMT4" ShapeID="_x0000_i1026" DrawAspect="Content" ObjectID="_1722173864" r:id="rId13"/>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w:t>
      </w:r>
      <w:r w:rsidR="00964D3F">
        <w:rPr>
          <w:rFonts w:ascii="Times New Roman" w:hAnsi="Times New Roman"/>
        </w:rPr>
        <w:t xml:space="preserve">, which gives </w:t>
      </w:r>
      <w:r>
        <w:rPr>
          <w:rFonts w:ascii="Times New Roman" w:hAnsi="Times New Roman"/>
        </w:rPr>
        <w:t xml:space="preserve">the </w:t>
      </w:r>
      <w:r w:rsidRPr="00964D3F">
        <w:rPr>
          <w:rFonts w:ascii="Times New Roman" w:hAnsi="Times New Roman"/>
        </w:rPr>
        <w:t>cementing researchers and practitioners a d</w:t>
      </w:r>
      <w:r w:rsidR="00964D3F" w:rsidRPr="00964D3F">
        <w:rPr>
          <w:rFonts w:ascii="Times New Roman" w:hAnsi="Times New Roman"/>
        </w:rPr>
        <w:t xml:space="preserve">irect, </w:t>
      </w:r>
      <w:r w:rsidRPr="00964D3F">
        <w:rPr>
          <w:rFonts w:ascii="Times New Roman" w:hAnsi="Times New Roman"/>
        </w:rPr>
        <w:t>meaningful guidance</w:t>
      </w:r>
      <w:r w:rsidR="00255705">
        <w:rPr>
          <w:rFonts w:ascii="Times New Roman" w:hAnsi="Times New Roman"/>
        </w:rPr>
        <w:t xml:space="preserve"> </w:t>
      </w:r>
      <w:r w:rsidR="00964D3F" w:rsidRPr="00964D3F">
        <w:rPr>
          <w:rFonts w:ascii="Times New Roman" w:hAnsi="Times New Roman"/>
        </w:rPr>
        <w:t>about the risk of tensile failure the cement is taking when placed under HTHP conditions</w:t>
      </w:r>
      <w:r w:rsidRPr="00964D3F">
        <w:rPr>
          <w:rFonts w:ascii="Times New Roman" w:hAnsi="Times New Roman"/>
        </w:rPr>
        <w:t>. More importantly</w:t>
      </w:r>
      <w:r>
        <w:rPr>
          <w:rFonts w:ascii="Times New Roman" w:hAnsi="Times New Roman"/>
        </w:rPr>
        <w:t>, the implications of our results are challenging the prevailing HTHP cementing principles and providing a new perspective of design and guidance by addressing the porous intrinsic nature o</w:t>
      </w:r>
      <w:r w:rsidR="00964D3F">
        <w:rPr>
          <w:rFonts w:ascii="Times New Roman" w:hAnsi="Times New Roman"/>
        </w:rPr>
        <w:t xml:space="preserve">f </w:t>
      </w:r>
      <w:r>
        <w:rPr>
          <w:rFonts w:ascii="Times New Roman" w:hAnsi="Times New Roman"/>
        </w:rPr>
        <w:t xml:space="preserve">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11025869"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 r</w:t>
      </w:r>
      <w:r w:rsidR="00693B12" w:rsidRPr="00F972C0">
        <w:rPr>
          <w:rFonts w:ascii="Times New Roman" w:hAnsi="Times New Roman"/>
        </w:rPr>
        <w:t>eservoir,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356A6A">
        <w:rPr>
          <w:rFonts w:ascii="Times New Roman" w:hAnsi="Times New Roman"/>
        </w:rPr>
        <w:instrText xml:space="preserve"> ADDIN EN.CITE </w:instrText>
      </w:r>
      <w:r w:rsidR="00356A6A">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356A6A">
        <w:rPr>
          <w:rFonts w:ascii="Times New Roman" w:hAnsi="Times New Roman"/>
        </w:rPr>
        <w:instrText xml:space="preserve"> ADDIN EN.CITE.DATA </w:instrText>
      </w:r>
      <w:r w:rsidR="00356A6A">
        <w:rPr>
          <w:rFonts w:ascii="Times New Roman" w:hAnsi="Times New Roman"/>
        </w:rPr>
      </w:r>
      <w:r w:rsidR="00356A6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w:t>
      </w:r>
      <w:r w:rsidR="00964D3F">
        <w:rPr>
          <w:rFonts w:ascii="Times New Roman" w:hAnsi="Times New Roman"/>
        </w:rPr>
        <w:t xml:space="preserve"> successful cementing job </w:t>
      </w:r>
      <w:r w:rsidR="00693B12" w:rsidRPr="00F972C0">
        <w:rPr>
          <w:rFonts w:ascii="Times New Roman" w:hAnsi="Times New Roman"/>
        </w:rPr>
        <w:t>avoid</w:t>
      </w:r>
      <w:r w:rsidR="00964D3F">
        <w:rPr>
          <w:rFonts w:ascii="Times New Roman" w:hAnsi="Times New Roman"/>
        </w:rPr>
        <w:t>s</w:t>
      </w:r>
      <w:r w:rsidR="00693B12" w:rsidRPr="00F972C0">
        <w:rPr>
          <w:rFonts w:ascii="Times New Roman" w:hAnsi="Times New Roman"/>
        </w:rPr>
        <w:t xml:space="preserve"> the unnecessary deficiencies during the life circle of</w:t>
      </w:r>
      <w:r w:rsidR="00964D3F">
        <w:rPr>
          <w:rFonts w:ascii="Times New Roman" w:hAnsi="Times New Roman"/>
        </w:rPr>
        <w:t xml:space="preserve"> each project which </w:t>
      </w:r>
      <w:r w:rsidR="00BF644B" w:rsidRPr="00F972C0">
        <w:rPr>
          <w:rFonts w:ascii="Times New Roman" w:hAnsi="Times New Roman"/>
        </w:rPr>
        <w:t>improve</w:t>
      </w:r>
      <w:r w:rsidR="00964D3F">
        <w:rPr>
          <w:rFonts w:ascii="Times New Roman" w:hAnsi="Times New Roman"/>
        </w:rPr>
        <w:t>s</w:t>
      </w:r>
      <w:r w:rsidR="00BF644B" w:rsidRPr="00F972C0">
        <w:rPr>
          <w:rFonts w:ascii="Times New Roman" w:hAnsi="Times New Roman"/>
        </w:rPr>
        <w:t xml:space="preserve"> the system efficiency</w:t>
      </w:r>
      <w:r w:rsidR="00BF644B">
        <w:rPr>
          <w:rFonts w:ascii="Times New Roman" w:hAnsi="Times New Roman"/>
        </w:rPr>
        <w:t xml:space="preserve"> and</w:t>
      </w:r>
      <w:r>
        <w:rPr>
          <w:rFonts w:ascii="Times New Roman" w:hAnsi="Times New Roman"/>
        </w:rPr>
        <w:t xml:space="preserve"> mak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the quality of cementing is always 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r w:rsidR="0075189A">
        <w:rPr>
          <w:rFonts w:ascii="Times New Roman" w:hAnsi="Times New Roman"/>
        </w:rPr>
        <w:t xml:space="preserve"> extensive, pioneering 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adding various additives, </w:t>
      </w:r>
      <w:r w:rsidR="0075189A" w:rsidRPr="0075189A">
        <w:rPr>
          <w:rFonts w:ascii="Times New Roman" w:hAnsi="Times New Roman"/>
        </w:rPr>
        <w:t>which aims to provide better mechanical and hydraulic properties, thus hoping to maintain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A830D3">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28C0AF91"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5189A">
        <w:rPr>
          <w:rFonts w:ascii="Times New Roman" w:hAnsi="Times New Roman"/>
        </w:rPr>
        <w:t xml:space="preserve">HTHP </w:t>
      </w:r>
      <w:r w:rsidR="007664C7">
        <w:rPr>
          <w:rFonts w:ascii="Times New Roman" w:hAnsi="Times New Roman"/>
        </w:rPr>
        <w:t>are still u</w:t>
      </w:r>
      <w:r w:rsidR="0075189A">
        <w:rPr>
          <w:rFonts w:ascii="Times New Roman" w:hAnsi="Times New Roman"/>
        </w:rPr>
        <w:t xml:space="preserve">nclear, </w:t>
      </w:r>
      <w:r w:rsidR="007664C7">
        <w:rPr>
          <w:rFonts w:ascii="Times New Roman" w:hAnsi="Times New Roman"/>
        </w:rPr>
        <w:t>and</w:t>
      </w:r>
      <w:r>
        <w:rPr>
          <w:rFonts w:ascii="Times New Roman" w:hAnsi="Times New Roman"/>
        </w:rPr>
        <w:t xml:space="preserve"> it does require a more comprehensive and thorough study to highlight the challenges associated with HTHP cementing so a</w:t>
      </w:r>
      <w:r w:rsidR="0075189A">
        <w:rPr>
          <w:rFonts w:ascii="Times New Roman" w:hAnsi="Times New Roman"/>
        </w:rPr>
        <w:t xml:space="preserve"> proper</w:t>
      </w:r>
      <w:r>
        <w:rPr>
          <w:rFonts w:ascii="Times New Roman" w:hAnsi="Times New Roman"/>
        </w:rPr>
        <w:t xml:space="preserve">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r w:rsidR="0075189A">
        <w:rPr>
          <w:rFonts w:ascii="Times New Roman" w:hAnsi="Times New Roman"/>
        </w:rPr>
        <w:t xml:space="preserve">a </w:t>
      </w:r>
      <w:r w:rsidR="00693B12" w:rsidRPr="00F972C0">
        <w:rPr>
          <w:rFonts w:ascii="Times New Roman" w:hAnsi="Times New Roman"/>
        </w:rPr>
        <w:t>considerable</w:t>
      </w:r>
      <w:r w:rsidR="0075189A">
        <w:rPr>
          <w:rFonts w:ascii="Times New Roman" w:hAnsi="Times New Roman"/>
        </w:rPr>
        <w:t xml:space="preserve"> number of</w:t>
      </w:r>
      <w:r w:rsidR="00693B12" w:rsidRPr="00F972C0">
        <w:rPr>
          <w:rFonts w:ascii="Times New Roman" w:hAnsi="Times New Roman"/>
        </w:rPr>
        <w:t xml:space="preserv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operations has rarely </w:t>
      </w:r>
      <w:r w:rsidR="00693B12" w:rsidRPr="00F972C0">
        <w:rPr>
          <w:rFonts w:ascii="Times New Roman" w:hAnsi="Times New Roman"/>
        </w:rPr>
        <w:lastRenderedPageBreak/>
        <w:t xml:space="preserve">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w:t>
      </w:r>
      <w:r w:rsidR="0075189A">
        <w:rPr>
          <w:rFonts w:ascii="Times New Roman" w:hAnsi="Times New Roman"/>
        </w:rPr>
        <w:t>can</w:t>
      </w:r>
      <w:r w:rsidR="005F0C67">
        <w:rPr>
          <w:rFonts w:ascii="Times New Roman" w:hAnsi="Times New Roman"/>
        </w:rPr>
        <w:t xml:space="preserve"> not be addressed by any of the current available additives, because none of them can change the intrinsic nature, i.e. the porous structure, of the cement.    </w:t>
      </w:r>
    </w:p>
    <w:p w14:paraId="1BDCA2A4" w14:textId="3B403EF8"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w:t>
      </w:r>
      <w:r w:rsidR="0075189A">
        <w:rPr>
          <w:rFonts w:ascii="Times New Roman" w:hAnsi="Times New Roman"/>
        </w:rPr>
        <w:t xml:space="preserve">al theory of poromechanics 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The abovementioned porothermoelastic analytical solutions are obtained by neglecting the non-linear term associated with connective heat t</w:t>
      </w:r>
      <w:r w:rsidR="0075189A">
        <w:rPr>
          <w:rFonts w:ascii="Times New Roman" w:hAnsi="Times New Roman"/>
        </w:rPr>
        <w:t xml:space="preserve">ransfer, </w:t>
      </w:r>
      <w:r w:rsidR="00693B12" w:rsidRPr="00F972C0">
        <w:rPr>
          <w:rFonts w:ascii="Times New Roman" w:hAnsi="Times New Roman"/>
        </w:rPr>
        <w:t xml:space="preserve">thus </w:t>
      </w:r>
      <w:r w:rsidR="0075189A" w:rsidRPr="0075189A">
        <w:rPr>
          <w:rFonts w:ascii="Times New Roman" w:hAnsi="Times New Roman"/>
        </w:rPr>
        <w:t xml:space="preserve">it is called the linear porothermoelastic model, which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5pt;height:17.5pt;mso-width-percent:0;mso-height-percent:0;mso-width-percent:0;mso-height-percent:0" o:ole="">
            <v:imagedata r:id="rId14" o:title=""/>
          </v:shape>
          <o:OLEObject Type="Embed" ProgID="Equation.DSMT4" ShapeID="_x0000_i1027" DrawAspect="Content" ObjectID="_1722173865" r:id="rId15"/>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5pt;height:17.5pt;mso-width-percent:0;mso-height-percent:0;mso-width-percent:0;mso-height-percent:0" o:ole="">
            <v:imagedata r:id="rId16" o:title=""/>
          </v:shape>
          <o:OLEObject Type="Embed" ProgID="Equation.DSMT4" ShapeID="_x0000_i1028" DrawAspect="Content" ObjectID="_1722173866" r:id="rId17"/>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71EF2D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9" type="#_x0000_t75" alt="" style="width:101.5pt;height:22.5pt;mso-width-percent:0;mso-height-percent:0;mso-width-percent:0;mso-height-percent:0" o:ole="">
            <v:imagedata r:id="rId18" o:title=""/>
          </v:shape>
          <o:OLEObject Type="Embed" ProgID="Equation.DSMT4" ShapeID="_x0000_i1029" DrawAspect="Content" ObjectID="_1722173867" r:id="rId19"/>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091EE23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30" type="#_x0000_t75" alt="" style="width:86pt;height:19.5pt;mso-width-percent:0;mso-height-percent:0;mso-width-percent:0;mso-height-percent:0" o:ole="">
            <v:imagedata r:id="rId20" o:title=""/>
          </v:shape>
          <o:OLEObject Type="Embed" ProgID="Equation.DSMT4" ShapeID="_x0000_i1030" DrawAspect="Content" ObjectID="_1722173868" r:id="rId21"/>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FEAC176" w14:textId="10B7FDE6" w:rsidR="00693B12" w:rsidRPr="00F972C0" w:rsidRDefault="00406356" w:rsidP="00F972C0">
      <w:pPr>
        <w:spacing w:line="360" w:lineRule="auto"/>
        <w:jc w:val="both"/>
        <w:rPr>
          <w:rFonts w:ascii="Times New Roman" w:hAnsi="Times New Roman"/>
        </w:rPr>
      </w:pPr>
      <w:r>
        <w:rPr>
          <w:rFonts w:ascii="Times New Roman" w:hAnsi="Times New Roman"/>
        </w:rPr>
        <w:t xml:space="preserve">Noted that the mechano-caloric coefficient is also known thermal filtration coefficient </w:t>
      </w:r>
      <w:r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Pr="00F972C0">
        <w:rPr>
          <w:rFonts w:ascii="Times New Roman" w:hAnsi="Times New Roman"/>
        </w:rPr>
        <w:fldChar w:fldCharType="separate"/>
      </w:r>
      <w:r w:rsidRPr="00F972C0">
        <w:rPr>
          <w:rFonts w:ascii="Times New Roman" w:hAnsi="Times New Roman"/>
          <w:noProof/>
        </w:rPr>
        <w:t>(Cheng, 2016)</w:t>
      </w:r>
      <w:r w:rsidRPr="00F972C0">
        <w:rPr>
          <w:rFonts w:ascii="Times New Roman" w:hAnsi="Times New Roman"/>
        </w:rPr>
        <w:fldChar w:fldCharType="end"/>
      </w:r>
      <w:r>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ration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90156F" w:rsidRPr="00F972C0">
        <w:rPr>
          <w:rFonts w:ascii="Times New Roman" w:hAnsi="Times New Roman"/>
          <w:noProof/>
          <w:position w:val="-10"/>
        </w:rPr>
        <w:object w:dxaOrig="200" w:dyaOrig="320" w14:anchorId="2B0EEF25">
          <v:shape id="_x0000_i1031" type="#_x0000_t75" alt="" style="width:10pt;height:14.5pt;mso-width-percent:0;mso-height-percent:0;mso-width-percent:0;mso-height-percent:0" o:ole="">
            <v:imagedata r:id="rId22" o:title=""/>
          </v:shape>
          <o:OLEObject Type="Embed" ProgID="Equation.DSMT4" ShapeID="_x0000_i1031" DrawAspect="Content" ObjectID="_1722173869" r:id="rId23"/>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032" type="#_x0000_t75" alt="" style="width:10pt;height:19.5pt;mso-width-percent:0;mso-height-percent:0;mso-width-percent:0;mso-height-percent:0" o:ole="">
            <v:imagedata r:id="rId24" o:title=""/>
          </v:shape>
          <o:OLEObject Type="Embed" ProgID="Equation.DSMT4" ShapeID="_x0000_i1032" DrawAspect="Content" ObjectID="_1722173870" r:id="rId25"/>
        </w:object>
      </w:r>
      <w:r w:rsidR="002C3055">
        <w:rPr>
          <w:rFonts w:ascii="Times New Roman" w:hAnsi="Times New Roman"/>
        </w:rPr>
        <w:t>is the heat flux).</w:t>
      </w:r>
    </w:p>
    <w:p w14:paraId="7208AFA2" w14:textId="69045A94"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r w:rsidR="0075189A" w:rsidRPr="0075189A">
        <w:rPr>
          <w:rFonts w:ascii="Times New Roman" w:hAnsi="Times New Roman"/>
        </w:rPr>
        <w:t>, b</w:t>
      </w:r>
      <w:r>
        <w:rPr>
          <w:rFonts w:ascii="Times New Roman" w:hAnsi="Times New Roman"/>
        </w:rPr>
        <w:t xml:space="preserve">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 whereby the interpretations of the phenomenological parameters can be clarified, this paper will not only i</w:t>
      </w:r>
      <w:r w:rsidR="0075189A">
        <w:rPr>
          <w:rFonts w:ascii="Times New Roman" w:hAnsi="Times New Roman"/>
        </w:rPr>
        <w:t>nclude</w:t>
      </w:r>
      <w:r w:rsidR="00693B12" w:rsidRPr="00F972C0">
        <w:rPr>
          <w:rFonts w:ascii="Times New Roman" w:hAnsi="Times New Roman"/>
        </w:rPr>
        <w:t xml:space="preserve"> detailed parametric studies</w:t>
      </w:r>
      <w:r w:rsidR="00406356">
        <w:rPr>
          <w:rFonts w:ascii="Times New Roman" w:hAnsi="Times New Roman"/>
        </w:rPr>
        <w:t xml:space="preserve"> 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 xml:space="preserve">discussion of the implications of these </w:t>
      </w:r>
      <w:r w:rsidR="0075189A" w:rsidRPr="0075189A">
        <w:rPr>
          <w:rFonts w:ascii="Times New Roman" w:hAnsi="Times New Roman"/>
        </w:rPr>
        <w:t>results, and provide guidance from a new perspective of cementing design 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6E44A987"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6B402B">
        <w:rPr>
          <w:rFonts w:ascii="Times New Roman" w:hAnsi="Times New Roman"/>
        </w:rPr>
        <w:t xml:space="preserve">, one obtains the </w:t>
      </w:r>
      <w:r w:rsidR="0072173F" w:rsidRPr="0013783D">
        <w:rPr>
          <w:rFonts w:ascii="Times New Roman" w:hAnsi="Times New Roman"/>
        </w:rPr>
        <w:t xml:space="preserve"> const</w:t>
      </w:r>
      <w:r w:rsidR="006B402B">
        <w:rPr>
          <w:rFonts w:ascii="Times New Roman" w:hAnsi="Times New Roman"/>
        </w:rPr>
        <w:t>itutive equations, with the hydraulic and thermal coupling term</w:t>
      </w:r>
    </w:p>
    <w:p w14:paraId="17016EAD" w14:textId="07711553" w:rsidR="00494C2C" w:rsidRPr="0013783D" w:rsidRDefault="004801D8" w:rsidP="0013783D">
      <w:pPr>
        <w:keepNext/>
        <w:spacing w:line="360" w:lineRule="auto"/>
        <w:jc w:val="center"/>
        <w:rPr>
          <w:rFonts w:ascii="Times New Roman" w:hAnsi="Times New Roman"/>
        </w:rPr>
      </w:pPr>
      <w:r>
        <w:rPr>
          <w:rFonts w:ascii="Times New Roman" w:hAnsi="Times New Roman"/>
          <w:noProof/>
        </w:rPr>
        <w:t xml:space="preserve">                          </w:t>
      </w:r>
      <w:r w:rsidR="006B402B">
        <w:rPr>
          <w:rFonts w:ascii="Times New Roman" w:hAnsi="Times New Roman"/>
          <w:noProof/>
        </w:rPr>
        <w:t xml:space="preserve">      </w:t>
      </w:r>
      <w:r w:rsidR="0090156F" w:rsidRPr="0013783D">
        <w:rPr>
          <w:rFonts w:ascii="Times New Roman" w:hAnsi="Times New Roman"/>
          <w:noProof/>
          <w:position w:val="-60"/>
        </w:rPr>
        <w:object w:dxaOrig="1420" w:dyaOrig="1320" w14:anchorId="2D5EDAC6">
          <v:shape id="_x0000_i1033" type="#_x0000_t75" alt="" style="width:70.5pt;height:69.5pt;mso-width-percent:0;mso-height-percent:0;mso-width-percent:0;mso-height-percent:0" o:ole="">
            <v:imagedata r:id="rId26" o:title=""/>
          </v:shape>
          <o:OLEObject Type="Embed" ProgID="Equation.DSMT4" ShapeID="_x0000_i1033" DrawAspect="Content" ObjectID="_1722173871" r:id="rId27"/>
        </w:object>
      </w:r>
      <w:r w:rsidR="006B402B">
        <w:rPr>
          <w:rFonts w:ascii="Times New Roman" w:hAnsi="Times New Roman"/>
        </w:rPr>
        <w:t>,</w:t>
      </w:r>
      <w:r w:rsidR="0045485B" w:rsidRPr="0013783D">
        <w:rPr>
          <w:rFonts w:ascii="Times New Roman" w:hAnsi="Times New Roman"/>
        </w:rPr>
        <w:t xml:space="preserve">   where </w:t>
      </w:r>
      <w:r w:rsidR="0090156F" w:rsidRPr="0013783D">
        <w:rPr>
          <w:rFonts w:ascii="Times New Roman" w:hAnsi="Times New Roman"/>
          <w:noProof/>
          <w:position w:val="-92"/>
        </w:rPr>
        <w:object w:dxaOrig="2380" w:dyaOrig="1960" w14:anchorId="14554AF0">
          <v:shape id="_x0000_i1034" type="#_x0000_t75" alt="" style="width:121.5pt;height:97pt;mso-width-percent:0;mso-height-percent:0;mso-width-percent:0;mso-height-percent:0" o:ole="">
            <v:imagedata r:id="rId28" o:title=""/>
          </v:shape>
          <o:OLEObject Type="Embed" ProgID="Equation.DSMT4" ShapeID="_x0000_i1034" DrawAspect="Content" ObjectID="_1722173872" r:id="rId29"/>
        </w:object>
      </w:r>
      <w:r w:rsidR="006B402B">
        <w:rPr>
          <w:rFonts w:ascii="Times New Roman" w:hAnsi="Times New Roman"/>
          <w:noProof/>
        </w:rPr>
        <w:t>,</w:t>
      </w:r>
      <w:r w:rsidR="0024784D">
        <w:rPr>
          <w:rFonts w:ascii="Times New Roman" w:hAnsi="Times New Roman"/>
        </w:rPr>
        <w:t xml:space="preserve">        </w:t>
      </w:r>
      <w:r w:rsidR="006B402B">
        <w:rPr>
          <w:rFonts w:ascii="Times New Roman" w:hAnsi="Times New Roman"/>
        </w:rPr>
        <w:t xml:space="preserve">                </w: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6EB674E6" w14:textId="77777777" w:rsidR="006B402B" w:rsidRDefault="00C51877" w:rsidP="006B402B">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5" type="#_x0000_t75" alt="" style="width:10pt;height:10pt;mso-width-percent:0;mso-height-percent:0;mso-width-percent:0;mso-height-percent:0" o:ole="">
            <v:imagedata r:id="rId30" o:title=""/>
          </v:shape>
          <o:OLEObject Type="Embed" ProgID="Equation.DSMT4" ShapeID="_x0000_i1035" DrawAspect="Content" ObjectID="_1722173873" r:id="rId31"/>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6" type="#_x0000_t75" alt="" style="width:10pt;height:10pt;mso-width-percent:0;mso-height-percent:0;mso-width-percent:0;mso-height-percent:0" o:ole="">
            <v:imagedata r:id="rId32" o:title=""/>
          </v:shape>
          <o:OLEObject Type="Embed" ProgID="Equation.DSMT4" ShapeID="_x0000_i1036" DrawAspect="Content" ObjectID="_1722173874" r:id="rId33"/>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7" type="#_x0000_t75" alt="" style="width:10pt;height:14.5pt;mso-width-percent:0;mso-height-percent:0;mso-width-percent:0;mso-height-percent:0" o:ole="">
            <v:imagedata r:id="rId34" o:title=""/>
          </v:shape>
          <o:OLEObject Type="Embed" ProgID="Equation.DSMT4" ShapeID="_x0000_i1037" DrawAspect="Content" ObjectID="_1722173875" r:id="rId35"/>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38" type="#_x0000_t75" alt="" style="width:10pt;height:11.5pt;mso-width-percent:0;mso-height-percent:0;mso-width-percent:0;mso-height-percent:0" o:ole="">
            <v:imagedata r:id="rId36" o:title=""/>
          </v:shape>
          <o:OLEObject Type="Embed" ProgID="Equation.DSMT4" ShapeID="_x0000_i1038" DrawAspect="Content" ObjectID="_1722173876" r:id="rId37"/>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39" type="#_x0000_t75" alt="" style="width:10pt;height:11.5pt;mso-width-percent:0;mso-height-percent:0;mso-width-percent:0;mso-height-percent:0" o:ole="">
            <v:imagedata r:id="rId38" o:title=""/>
          </v:shape>
          <o:OLEObject Type="Embed" ProgID="Equation.DSMT4" ShapeID="_x0000_i1039" DrawAspect="Content" ObjectID="_1722173877" r:id="rId39"/>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0" type="#_x0000_t75" alt="" style="width:10pt;height:11.5pt;mso-width-percent:0;mso-height-percent:0;mso-width-percent:0;mso-height-percent:0" o:ole="">
            <v:imagedata r:id="rId40" o:title=""/>
          </v:shape>
          <o:OLEObject Type="Embed" ProgID="Equation.DSMT4" ShapeID="_x0000_i1040" DrawAspect="Content" ObjectID="_1722173878" r:id="rId41"/>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75189A">
        <w:rPr>
          <w:rFonts w:ascii="Times New Roman" w:hAnsi="Times New Roman"/>
          <w:snapToGrid w:val="0"/>
        </w:rPr>
        <w:t xml:space="preserve"> </w:t>
      </w:r>
      <w:r w:rsidR="0090156F" w:rsidRPr="0013783D">
        <w:rPr>
          <w:rFonts w:ascii="Times New Roman" w:hAnsi="Times New Roman"/>
          <w:noProof/>
          <w:position w:val="-12"/>
        </w:rPr>
        <w:object w:dxaOrig="320" w:dyaOrig="360" w14:anchorId="183EEF57">
          <v:shape id="_x0000_i1041" type="#_x0000_t75" alt="" style="width:14.5pt;height:17.5pt;mso-width-percent:0;mso-height-percent:0;mso-width-percent:0;mso-height-percent:0" o:ole="">
            <v:imagedata r:id="rId42" o:title=""/>
          </v:shape>
          <o:OLEObject Type="Embed" ProgID="Equation.DSMT4" ShapeID="_x0000_i1041" DrawAspect="Content" ObjectID="_1722173879" r:id="rId43"/>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2" type="#_x0000_t75" alt="" style="width:11.5pt;height:11.5pt;mso-width-percent:0;mso-height-percent:0;mso-width-percent:0;mso-height-percent:0" o:ole="">
            <v:imagedata r:id="rId44" o:title=""/>
          </v:shape>
          <o:OLEObject Type="Embed" ProgID="Equation.DSMT4" ShapeID="_x0000_i1042" DrawAspect="Content" ObjectID="_1722173880" r:id="rId45"/>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3" type="#_x0000_t75" alt="" style="width:10pt;height:10pt;mso-width-percent:0;mso-height-percent:0;mso-width-percent:0;mso-height-percent:0" o:ole="">
            <v:imagedata r:id="rId46" o:title=""/>
          </v:shape>
          <o:OLEObject Type="Embed" ProgID="Equation.DSMT4" ShapeID="_x0000_i1043" DrawAspect="Content" ObjectID="_1722173881" r:id="rId47"/>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4" type="#_x0000_t75" alt="" style="width:10pt;height:11.5pt;mso-width-percent:0;mso-height-percent:0;mso-width-percent:0;mso-height-percent:0" o:ole="">
            <v:imagedata r:id="rId48" o:title=""/>
          </v:shape>
          <o:OLEObject Type="Embed" ProgID="Equation.DSMT4" ShapeID="_x0000_i1044" DrawAspect="Content" ObjectID="_1722173882" r:id="rId49"/>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5" type="#_x0000_t75" alt="" style="width:11.5pt;height:17.5pt;mso-width-percent:0;mso-height-percent:0;mso-width-percent:0;mso-height-percent:0" o:ole="">
            <v:imagedata r:id="rId50" o:title=""/>
          </v:shape>
          <o:OLEObject Type="Embed" ProgID="Equation.DSMT4" ShapeID="_x0000_i1045" DrawAspect="Content" ObjectID="_1722173883" r:id="rId51"/>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6" type="#_x0000_t75" alt="" style="width:11.5pt;height:17.5pt;mso-width-percent:0;mso-height-percent:0;mso-width-percent:0;mso-height-percent:0" o:ole="">
            <v:imagedata r:id="rId52" o:title=""/>
          </v:shape>
          <o:OLEObject Type="Embed" ProgID="Equation.DSMT4" ShapeID="_x0000_i1046" DrawAspect="Content" ObjectID="_1722173884" r:id="rId53"/>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r w:rsidR="0090156F" w:rsidRPr="0013783D">
        <w:rPr>
          <w:rFonts w:ascii="Times New Roman" w:hAnsi="Times New Roman"/>
          <w:noProof/>
          <w:position w:val="-6"/>
        </w:rPr>
        <w:object w:dxaOrig="260" w:dyaOrig="220" w14:anchorId="490DF20A">
          <v:shape id="_x0000_i1047" type="#_x0000_t75" alt="" style="width:11.5pt;height:10pt;mso-width-percent:0;mso-height-percent:0;mso-width-percent:0;mso-height-percent:0" o:ole="">
            <v:imagedata r:id="rId54" o:title=""/>
          </v:shape>
          <o:OLEObject Type="Embed" ProgID="Equation.DSMT4" ShapeID="_x0000_i1047" DrawAspect="Content" ObjectID="_1722173885" r:id="rId55"/>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w:t>
      </w:r>
      <w:r w:rsidR="0024784D">
        <w:rPr>
          <w:rFonts w:ascii="Times New Roman" w:hAnsi="Times New Roman"/>
          <w:snapToGrid w:val="0"/>
        </w:rPr>
        <w:lastRenderedPageBreak/>
        <w:t xml:space="preserve">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and temperature change will cause the change of the 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90156F" w:rsidRPr="0013783D">
        <w:rPr>
          <w:rFonts w:ascii="Times New Roman" w:hAnsi="Times New Roman"/>
          <w:noProof/>
          <w:position w:val="-14"/>
        </w:rPr>
        <w:object w:dxaOrig="859" w:dyaOrig="400" w14:anchorId="4BF5316C">
          <v:shape id="_x0000_i1048" type="#_x0000_t75" alt="" style="width:47pt;height:19.5pt;mso-width-percent:0;mso-height-percent:0;mso-width-percent:0;mso-height-percent:0" o:ole="">
            <v:imagedata r:id="rId56" o:title=""/>
          </v:shape>
          <o:OLEObject Type="Embed" ProgID="Equation.DSMT4" ShapeID="_x0000_i1048" DrawAspect="Content" ObjectID="_1722173886" r:id="rId57"/>
        </w:object>
      </w:r>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049" type="#_x0000_t75" alt="" style="width:47pt;height:19.5pt;mso-width-percent:0;mso-height-percent:0;mso-width-percent:0;mso-height-percent:0" o:ole="">
            <v:imagedata r:id="rId58" o:title=""/>
          </v:shape>
          <o:OLEObject Type="Embed" ProgID="Equation.DSMT4" ShapeID="_x0000_i1049" DrawAspect="Content" ObjectID="_1722173887" r:id="rId59"/>
        </w:object>
      </w:r>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90156F" w:rsidRPr="0013783D">
        <w:rPr>
          <w:rFonts w:ascii="Times New Roman" w:hAnsi="Times New Roman"/>
          <w:noProof/>
          <w:position w:val="-14"/>
        </w:rPr>
        <w:object w:dxaOrig="1840" w:dyaOrig="400" w14:anchorId="28E36713">
          <v:shape id="_x0000_i1050" type="#_x0000_t75" alt="" style="width:91.5pt;height:19.5pt;mso-width-percent:0;mso-height-percent:0;mso-width-percent:0;mso-height-percent:0" o:ole="">
            <v:imagedata r:id="rId60" o:title=""/>
          </v:shape>
          <o:OLEObject Type="Embed" ProgID="Equation.DSMT4" ShapeID="_x0000_i1050" DrawAspect="Content" ObjectID="_1722173888" r:id="rId61"/>
        </w:object>
      </w:r>
      <w:r w:rsidR="006B402B">
        <w:rPr>
          <w:rFonts w:ascii="Times New Roman" w:hAnsi="Times New Roman"/>
        </w:rPr>
        <w:t>.</w:t>
      </w:r>
    </w:p>
    <w:p w14:paraId="1F8D0B77" w14:textId="326432A6" w:rsidR="00FC6272" w:rsidRDefault="0024784D" w:rsidP="006B402B">
      <w:pPr>
        <w:adjustRightInd w:val="0"/>
        <w:snapToGrid w:val="0"/>
        <w:spacing w:line="360" w:lineRule="auto"/>
        <w:jc w:val="both"/>
        <w:rPr>
          <w:rFonts w:ascii="Times New Roman" w:hAnsi="Times New Roman"/>
        </w:rPr>
      </w:pPr>
      <w:r>
        <w:rPr>
          <w:rFonts w:ascii="Times New Roman" w:hAnsi="Times New Roman"/>
        </w:rPr>
        <w:t>Noted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402B">
        <w:rPr>
          <w:rFonts w:ascii="Times New Roman" w:hAnsi="Times New Roman"/>
        </w:rPr>
        <w:t xml:space="preserve">in Eq. 3 </w:t>
      </w:r>
      <w:r w:rsidR="006B0E9D" w:rsidRPr="00780CED">
        <w:rPr>
          <w:rFonts w:ascii="Times New Roman" w:hAnsi="Times New Roman"/>
        </w:rPr>
        <w:t>can also be</w:t>
      </w:r>
      <w:r w:rsidR="00780CED" w:rsidRPr="00780CED">
        <w:rPr>
          <w:rFonts w:ascii="Times New Roman" w:hAnsi="Times New Roman"/>
        </w:rPr>
        <w:t xml:space="preserve"> obtained from</w:t>
      </w:r>
      <w:r w:rsidR="006B402B">
        <w:rPr>
          <w:rFonts w:ascii="Times New Roman" w:hAnsi="Times New Roman"/>
        </w:rPr>
        <w:t xml:space="preserve"> contraction on</w:t>
      </w:r>
    </w:p>
    <w:p w14:paraId="6E6541DA" w14:textId="59BBD335" w:rsidR="00FC6272" w:rsidRDefault="00FC6272" w:rsidP="00FC6272">
      <w:pPr>
        <w:adjustRightInd w:val="0"/>
        <w:snapToGrid w:val="0"/>
        <w:spacing w:line="360" w:lineRule="auto"/>
        <w:jc w:val="center"/>
        <w:rPr>
          <w:rFonts w:ascii="Times New Roman" w:hAnsi="Times New Roman"/>
        </w:rPr>
      </w:pPr>
      <w:r>
        <w:rPr>
          <w:rFonts w:ascii="Times New Roman" w:hAnsi="Times New Roman"/>
        </w:rPr>
        <w:t xml:space="preserve">                                                                   </w:t>
      </w:r>
      <w:r w:rsidRPr="00FC6272">
        <w:rPr>
          <w:rFonts w:ascii="Times New Roman" w:hAnsi="Times New Roman"/>
          <w:position w:val="-24"/>
        </w:rPr>
        <w:object w:dxaOrig="3180" w:dyaOrig="639" w14:anchorId="0E9CD61F">
          <v:shape id="_x0000_i1051" type="#_x0000_t75" alt="" style="width:159pt;height:32.5pt" o:ole="">
            <v:imagedata r:id="rId62" o:title=""/>
          </v:shape>
          <o:OLEObject Type="Embed" ProgID="Equation.DSMT4" ShapeID="_x0000_i1051" DrawAspect="Content" ObjectID="_1722173889" r:id="rId63"/>
        </w:object>
      </w:r>
      <w:r>
        <w:rPr>
          <w:rFonts w:ascii="Times New Roman" w:hAnsi="Times New Roman"/>
        </w:rPr>
        <w:t>.                                      (4)</w:t>
      </w:r>
    </w:p>
    <w:p w14:paraId="63C3C4FF" w14:textId="17D059AA" w:rsidR="006B0E9D"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392290B8" w:rsidR="006B402B" w:rsidRDefault="00A13CC9"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402B">
        <w:rPr>
          <w:rFonts w:ascii="Times New Roman" w:hAnsi="Times New Roman"/>
          <w:snapToGrid w:val="0"/>
        </w:rPr>
        <w:t xml:space="preserve">quasi-static equilibrium </w:t>
      </w:r>
    </w:p>
    <w:p w14:paraId="7E16BB7B" w14:textId="488B0734"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52" type="#_x0000_t75" alt="" style="width:42pt;height:39.5pt;mso-width-percent:0;mso-height-percent:0;mso-width-percent:0;mso-height-percent:0" o:ole="">
            <v:imagedata r:id="rId64" o:title=""/>
          </v:shape>
          <o:OLEObject Type="Embed" ProgID="Equation.DSMT4" ShapeID="_x0000_i1052" DrawAspect="Content" ObjectID="_1722173890" r:id="rId65"/>
        </w:object>
      </w:r>
      <w:r w:rsidR="00FC6272">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3B38ECCC" w14:textId="77777777" w:rsidR="002A31AD" w:rsidRDefault="006B0E9D" w:rsidP="002A31AD">
      <w:pPr>
        <w:adjustRightInd w:val="0"/>
        <w:snapToGrid w:val="0"/>
        <w:rPr>
          <w:rFonts w:ascii="Times New Roman" w:hAnsi="Times New Roman"/>
          <w:snapToGrid w:val="0"/>
        </w:rPr>
      </w:pPr>
      <w:r w:rsidRPr="00780CED">
        <w:rPr>
          <w:rFonts w:ascii="Times New Roman" w:hAnsi="Times New Roman"/>
          <w:snapToGrid w:val="0"/>
        </w:rPr>
        <w:t>and the</w:t>
      </w:r>
      <w:r w:rsidR="002A31AD">
        <w:rPr>
          <w:rFonts w:ascii="Times New Roman" w:hAnsi="Times New Roman"/>
          <w:snapToGrid w:val="0"/>
        </w:rPr>
        <w:t xml:space="preserve"> strain-displacement relations </w:t>
      </w:r>
    </w:p>
    <w:p w14:paraId="57902EA8" w14:textId="16E31323"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Pr="008E6348">
        <w:rPr>
          <w:rFonts w:ascii="Times New Roman" w:hAnsi="Times New Roman"/>
          <w:noProof/>
          <w:position w:val="-34"/>
        </w:rPr>
        <w:object w:dxaOrig="1939" w:dyaOrig="780" w14:anchorId="1150F724">
          <v:shape id="_x0000_i1053" type="#_x0000_t75" alt="" style="width:96.5pt;height:39.5pt;mso-width-percent:0;mso-height-percent:0;mso-width-percent:0;mso-height-percent:0" o:ole="">
            <v:imagedata r:id="rId66" o:title=""/>
          </v:shape>
          <o:OLEObject Type="Embed" ProgID="Equation.DSMT4" ShapeID="_x0000_i1053" DrawAspect="Content" ObjectID="_1722173891" r:id="rId67"/>
        </w:objec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1C70642" w14:textId="7FEAF39A" w:rsidR="002A31AD" w:rsidRDefault="003C6F51"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and</w:t>
      </w:r>
      <w:r>
        <w:rPr>
          <w:rFonts w:ascii="Times New Roman" w:hAnsi="Times New Roman"/>
          <w:snapToGrid w:val="0"/>
        </w:rPr>
        <w:t xml:space="preserve"> by substituting both transport </w:t>
      </w:r>
      <w:r w:rsidR="00B430F0">
        <w:rPr>
          <w:rFonts w:ascii="Times New Roman" w:hAnsi="Times New Roman"/>
          <w:snapToGrid w:val="0"/>
        </w:rPr>
        <w:t xml:space="preserve">laws </w:t>
      </w:r>
      <w:r w:rsidRPr="00780CED">
        <w:rPr>
          <w:rFonts w:ascii="Times New Roman" w:hAnsi="Times New Roman"/>
          <w:snapToGrid w:val="0"/>
        </w:rPr>
        <w:t>i</w:t>
      </w:r>
      <w:r w:rsidR="002A31AD">
        <w:rPr>
          <w:rFonts w:ascii="Times New Roman" w:hAnsi="Times New Roman"/>
          <w:snapToGrid w:val="0"/>
        </w:rPr>
        <w:t>nto the mass balance equations</w:t>
      </w:r>
    </w:p>
    <w:p w14:paraId="4E174091" w14:textId="4A096099" w:rsidR="002A31AD" w:rsidRDefault="002A31AD" w:rsidP="002A31AD">
      <w:pPr>
        <w:adjustRightInd w:val="0"/>
        <w:snapToGrid w:val="0"/>
        <w:rPr>
          <w:rFonts w:ascii="Times New Roman" w:hAnsi="Times New Roman"/>
          <w:snapToGrid w:val="0"/>
        </w:rPr>
      </w:pPr>
      <w:r>
        <w:rPr>
          <w:rFonts w:ascii="Times New Roman" w:hAnsi="Times New Roman"/>
          <w:noProof/>
        </w:rPr>
        <w:t xml:space="preserve">                                                                         </w:t>
      </w:r>
      <w:r w:rsidRPr="00E7580B">
        <w:rPr>
          <w:rFonts w:ascii="Times New Roman" w:hAnsi="Times New Roman"/>
          <w:noProof/>
          <w:position w:val="-24"/>
        </w:rPr>
        <w:object w:dxaOrig="1380" w:dyaOrig="620" w14:anchorId="08A7B404">
          <v:shape id="_x0000_i1054" type="#_x0000_t75" alt="" style="width:68.5pt;height:30pt;mso-width-percent:0;mso-height-percent:0;mso-width-percent:0;mso-height-percent:0" o:ole="">
            <v:imagedata r:id="rId68" o:title=""/>
          </v:shape>
          <o:OLEObject Type="Embed" ProgID="Equation.DSMT4" ShapeID="_x0000_i1054" DrawAspect="Content" ObjectID="_1722173892" r:id="rId69"/>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311B2BE" w14:textId="550D2EB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55" type="#_x0000_t75" alt="" style="width:70.5pt;height:30pt;mso-width-percent:0;mso-height-percent:0;mso-width-percent:0;mso-height-percent:0" o:ole="">
            <v:imagedata r:id="rId70" o:title=""/>
          </v:shape>
          <o:OLEObject Type="Embed" ProgID="Equation.DSMT4" ShapeID="_x0000_i1055" DrawAspect="Content" ObjectID="_1722173893" r:id="rId71"/>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AE4240E" w14:textId="77777777" w:rsidR="002A31AD" w:rsidRDefault="005E5BEE"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p>
    <w:p w14:paraId="12850A4D" w14:textId="3FF3EA62"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56" type="#_x0000_t75" alt="" style="width:104.5pt;height:30pt;mso-width-percent:0;mso-height-percent:0;mso-width-percent:0;mso-height-percent:0" o:ole="">
            <v:imagedata r:id="rId72" o:title=""/>
          </v:shape>
          <o:OLEObject Type="Embed" ProgID="Equation.DSMT4" ShapeID="_x0000_i1056" DrawAspect="Content" ObjectID="_1722173894" r:id="rId73"/>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3C592E03" w14:textId="6C90FCD5"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2340" w:dyaOrig="620" w14:anchorId="33BDC6EC">
          <v:shape id="_x0000_i1057" type="#_x0000_t75" alt="" style="width:119pt;height:30pt;mso-width-percent:0;mso-height-percent:0;mso-width-percent:0;mso-height-percent:0" o:ole="">
            <v:imagedata r:id="rId74" o:title=""/>
          </v:shape>
          <o:OLEObject Type="Embed" ProgID="Equation.DSMT4" ShapeID="_x0000_i1057" DrawAspect="Content" ObjectID="_1722173895" r:id="rId75"/>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537C6B3" w14:textId="3D95F15C" w:rsidR="0013783D" w:rsidRPr="0013783D" w:rsidRDefault="003C6F51" w:rsidP="0013783D">
      <w:pPr>
        <w:adjustRightInd w:val="0"/>
        <w:snapToGrid w:val="0"/>
        <w:spacing w:line="360" w:lineRule="auto"/>
        <w:jc w:val="both"/>
        <w:rPr>
          <w:rFonts w:ascii="Times New Roman" w:hAnsi="Times New Roman"/>
        </w:rPr>
      </w:pPr>
      <w:r w:rsidRPr="00780CED">
        <w:rPr>
          <w:rFonts w:ascii="Times New Roman" w:hAnsi="Times New Roman"/>
          <w:snapToGrid w:val="0"/>
        </w:rPr>
        <w:t>c</w:t>
      </w:r>
      <w:r w:rsidR="0075189A">
        <w:rPr>
          <w:rFonts w:ascii="Times New Roman" w:hAnsi="Times New Roman"/>
          <w:snapToGrid w:val="0"/>
        </w:rPr>
        <w:t>an</w:t>
      </w:r>
      <w:r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w:t>
      </w:r>
      <w:r w:rsidR="00014269">
        <w:rPr>
          <w:rFonts w:ascii="Times New Roman" w:hAnsi="Times New Roman"/>
          <w:snapToGrid w:val="0"/>
        </w:rPr>
        <w:lastRenderedPageBreak/>
        <w:t xml:space="preserve">and thermal filtration effect. This is also where </w:t>
      </w:r>
      <w:r w:rsidR="00014269" w:rsidRPr="00693B12">
        <w:rPr>
          <w:rFonts w:ascii="Times New Roman" w:hAnsi="Times New Roman"/>
        </w:rPr>
        <w:t xml:space="preserve">porothermoelastic-osmosis-filtration (PTEOF) </w:t>
      </w:r>
      <w:r>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w:t>
      </w:r>
      <w:r w:rsidR="0075189A">
        <w:rPr>
          <w:rFonts w:ascii="Times New Roman" w:hAnsi="Times New Roman"/>
        </w:rPr>
        <w:t xml:space="preserve">the motivations to build up this </w:t>
      </w:r>
      <w:r w:rsidR="00014269">
        <w:rPr>
          <w:rFonts w:ascii="Times New Roman" w:hAnsi="Times New Roman"/>
        </w:rPr>
        <w:t>fully coupled</w:t>
      </w:r>
      <w:r>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1986A1F7"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58" type="#_x0000_t75" alt="" style="width:17.5pt;height:17.5pt;mso-width-percent:0;mso-height-percent:0;mso-width-percent:0;mso-height-percent:0" o:ole="">
            <v:imagedata r:id="rId76" o:title=""/>
          </v:shape>
          <o:OLEObject Type="Embed" ProgID="Equation.DSMT4" ShapeID="_x0000_i1058" DrawAspect="Content" ObjectID="_1722173896" r:id="rId77"/>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59" type="#_x0000_t75" alt="" style="width:17.5pt;height:17.5pt;mso-width-percent:0;mso-height-percent:0;mso-width-percent:0;mso-height-percent:0" o:ole="">
            <v:imagedata r:id="rId78" o:title=""/>
          </v:shape>
          <o:OLEObject Type="Embed" ProgID="Equation.DSMT4" ShapeID="_x0000_i1059" DrawAspect="Content" ObjectID="_1722173897" r:id="rId79"/>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0" type="#_x0000_t75" alt="" style="width:17.5pt;height:19.5pt;mso-width-percent:0;mso-height-percent:0;mso-width-percent:0;mso-height-percent:0" o:ole="">
            <v:imagedata r:id="rId80" o:title=""/>
          </v:shape>
          <o:OLEObject Type="Embed" ProgID="Equation.DSMT4" ShapeID="_x0000_i1060" DrawAspect="Content" ObjectID="_1722173898" r:id="rId81"/>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1" type="#_x0000_t75" alt="" style="width:37.5pt;height:17.5pt;mso-width-percent:0;mso-height-percent:0;mso-width-percent:0;mso-height-percent:0" o:ole="">
            <v:imagedata r:id="rId82" o:title=""/>
          </v:shape>
          <o:OLEObject Type="Embed" ProgID="Equation.DSMT4" ShapeID="_x0000_i1061" DrawAspect="Content" ObjectID="_1722173899" r:id="rId83"/>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2" type="#_x0000_t75" alt="" style="width:89.5pt;height:17.5pt;mso-width-percent:0;mso-height-percent:0;mso-width-percent:0;mso-height-percent:0" o:ole="">
            <v:imagedata r:id="rId84" o:title=""/>
          </v:shape>
          <o:OLEObject Type="Embed" ProgID="Equation.DSMT4" ShapeID="_x0000_i1062" DrawAspect="Content" ObjectID="_1722173900" r:id="rId85"/>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3" type="#_x0000_t75" alt="" style="width:41pt;height:17.5pt;mso-width-percent:0;mso-height-percent:0;mso-width-percent:0;mso-height-percent:0" o:ole="">
            <v:imagedata r:id="rId86" o:title=""/>
          </v:shape>
          <o:OLEObject Type="Embed" ProgID="Equation.DSMT4" ShapeID="_x0000_i1063" DrawAspect="Content" ObjectID="_1722173901" r:id="rId87"/>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4" type="#_x0000_t75" alt="" style="width:37.5pt;height:17.5pt;mso-width-percent:0;mso-height-percent:0;mso-width-percent:0;mso-height-percent:0" o:ole="">
            <v:imagedata r:id="rId88" o:title=""/>
          </v:shape>
          <o:OLEObject Type="Embed" ProgID="Equation.DSMT4" ShapeID="_x0000_i1064" DrawAspect="Content" ObjectID="_1722173902" r:id="rId89"/>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5" type="#_x0000_t75" alt="" style="width:37.5pt;height:17.5pt;mso-width-percent:0;mso-height-percent:0;mso-width-percent:0;mso-height-percent:0" o:ole="">
            <v:imagedata r:id="rId90" o:title=""/>
          </v:shape>
          <o:OLEObject Type="Embed" ProgID="Equation.DSMT4" ShapeID="_x0000_i1065" DrawAspect="Content" ObjectID="_1722173903" r:id="rId91"/>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6" type="#_x0000_t75" alt="" style="width:86pt;height:17.5pt;mso-width-percent:0;mso-height-percent:0;mso-width-percent:0;mso-height-percent:0" o:ole="">
            <v:imagedata r:id="rId92" o:title=""/>
          </v:shape>
          <o:OLEObject Type="Embed" ProgID="Equation.DSMT4" ShapeID="_x0000_i1066" DrawAspect="Content" ObjectID="_1722173904" r:id="rId93"/>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7" type="#_x0000_t75" alt="" style="width:47pt;height:17.5pt;mso-width-percent:0;mso-height-percent:0;mso-width-percent:0;mso-height-percent:0" o:ole="">
            <v:imagedata r:id="rId94" o:title=""/>
          </v:shape>
          <o:OLEObject Type="Embed" ProgID="Equation.DSMT4" ShapeID="_x0000_i1067" DrawAspect="Content" ObjectID="_1722173905" r:id="rId95"/>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68" type="#_x0000_t75" alt="" style="width:37.5pt;height:17.5pt;mso-width-percent:0;mso-height-percent:0;mso-width-percent:0;mso-height-percent:0" o:ole="">
            <v:imagedata r:id="rId96" o:title=""/>
          </v:shape>
          <o:OLEObject Type="Embed" ProgID="Equation.DSMT4" ShapeID="_x0000_i1068" DrawAspect="Content" ObjectID="_1722173906" r:id="rId97"/>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69" type="#_x0000_t75" alt="" style="width:41pt;height:17.5pt;mso-width-percent:0;mso-height-percent:0;mso-width-percent:0;mso-height-percent:0" o:ole="">
            <v:imagedata r:id="rId98" o:title=""/>
          </v:shape>
          <o:OLEObject Type="Embed" ProgID="Equation.DSMT4" ShapeID="_x0000_i1069" DrawAspect="Content" ObjectID="_1722173907" r:id="rId99"/>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586809B9"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0" type="#_x0000_t75" alt="" style="width:10pt;height:14.5pt;mso-width-percent:0;mso-height-percent:0;mso-width-percent:0;mso-height-percent:0" o:ole="">
            <v:imagedata r:id="rId34" o:title=""/>
          </v:shape>
          <o:OLEObject Type="Embed" ProgID="Equation.DSMT4" ShapeID="_x0000_i1070" DrawAspect="Content" ObjectID="_1722173908" r:id="rId100"/>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1" type="#_x0000_t75" alt="" style="width:10pt;height:11.5pt;mso-width-percent:0;mso-height-percent:0;mso-width-percent:0;mso-height-percent:0" o:ole="">
            <v:imagedata r:id="rId36" o:title=""/>
          </v:shape>
          <o:OLEObject Type="Embed" ProgID="Equation.DSMT4" ShapeID="_x0000_i1071" DrawAspect="Content" ObjectID="_1722173909" r:id="rId101"/>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3C6F51" w:rsidRPr="00780CED">
        <w:rPr>
          <w:rFonts w:ascii="Times New Roman" w:hAnsi="Times New Roman"/>
          <w:snapToGrid w:val="0"/>
        </w:rPr>
        <w:t xml:space="preserve">, this results in a new form of coupled diffusion equations </w:t>
      </w:r>
    </w:p>
    <w:p w14:paraId="093FC562" w14:textId="5AD57A7F" w:rsidR="001C28A5" w:rsidRDefault="002A31AD" w:rsidP="002A31AD">
      <w:pPr>
        <w:keepNext/>
        <w:jc w:val="center"/>
      </w:pPr>
      <w:r>
        <w:rPr>
          <w:noProof/>
        </w:rPr>
        <w:lastRenderedPageBreak/>
        <w:t xml:space="preserve">                                    </w:t>
      </w:r>
      <w:r w:rsidR="0090156F" w:rsidRPr="00C94161">
        <w:rPr>
          <w:noProof/>
          <w:position w:val="-24"/>
        </w:rPr>
        <w:object w:dxaOrig="4080" w:dyaOrig="660" w14:anchorId="6EEE9BFD">
          <v:shape id="_x0000_i1072" type="#_x0000_t75" alt="" style="width:206pt;height:32.5pt;mso-width-percent:0;mso-height-percent:0;mso-width-percent:0;mso-height-percent:0" o:ole="">
            <v:imagedata r:id="rId102" o:title=""/>
          </v:shape>
          <o:OLEObject Type="Embed" ProgID="Equation.DSMT4" ShapeID="_x0000_i1072" DrawAspect="Content" ObjectID="_1722173910" r:id="rId103"/>
        </w:object>
      </w:r>
      <w:r w:rsidR="00FC6272">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5C11B2E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73" type="#_x0000_t75" alt="" style="width:202pt;height:37.5pt;mso-width-percent:0;mso-height-percent:0;mso-width-percent:0;mso-height-percent:0" o:ole="">
            <v:imagedata r:id="rId104" o:title=""/>
          </v:shape>
          <o:OLEObject Type="Embed" ProgID="Equation.DSMT4" ShapeID="_x0000_i1073" DrawAspect="Content" ObjectID="_1722173911" r:id="rId105"/>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2480752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about be obtained as</w:t>
      </w:r>
    </w:p>
    <w:p w14:paraId="63E01204" w14:textId="073BD65A"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74" type="#_x0000_t75" alt="" style="width:169pt;height:32.5pt;mso-width-percent:0;mso-height-percent:0;mso-width-percent:0;mso-height-percent:0" o:ole="">
            <v:imagedata r:id="rId106" o:title=""/>
          </v:shape>
          <o:OLEObject Type="Embed" ProgID="Equation.DSMT4" ShapeID="_x0000_i1074" DrawAspect="Content" ObjectID="_1722173912" r:id="rId107"/>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2F4F29F3"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r w:rsidR="008F6489" w:rsidRPr="00E16FDC">
        <w:rPr>
          <w:rFonts w:ascii="Times New Roman" w:hAnsi="Times New Roman"/>
        </w:rPr>
        <w:t>assumptions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5" type="#_x0000_t75" alt="" style="width:14.5pt;height:19.5pt;mso-width-percent:0;mso-height-percent:0;mso-width-percent:0;mso-height-percent:0" o:ole="">
            <v:imagedata r:id="rId108" o:title=""/>
          </v:shape>
          <o:OLEObject Type="Embed" ProgID="Equation.DSMT4" ShapeID="_x0000_i1075" DrawAspect="Content" ObjectID="_1722173913" r:id="rId109"/>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p>
    <w:p w14:paraId="38050CB9" w14:textId="4310429D"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76" type="#_x0000_t75" alt="" style="width:202pt;height:30pt;mso-width-percent:0;mso-height-percent:0;mso-width-percent:0;mso-height-percent:0" o:ole="">
            <v:imagedata r:id="rId110" o:title=""/>
          </v:shape>
          <o:OLEObject Type="Embed" ProgID="Equation.DSMT4" ShapeID="_x0000_i1076" DrawAspect="Content" ObjectID="_1722173914" r:id="rId111"/>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77" type="#_x0000_t75" alt="" style="width:69.5pt;height:30pt;mso-width-percent:0;mso-height-percent:0;mso-width-percent:0;mso-height-percent:0" o:ole="">
            <v:imagedata r:id="rId112" o:title=""/>
          </v:shape>
          <o:OLEObject Type="Embed" ProgID="Equation.DSMT4" ShapeID="_x0000_i1077" DrawAspect="Content" ObjectID="_1722173915" r:id="rId113"/>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78" type="#_x0000_t75" alt="" style="width:79.5pt;height:30pt;mso-width-percent:0;mso-height-percent:0;mso-width-percent:0;mso-height-percent:0" o:ole="">
            <v:imagedata r:id="rId114" o:title=""/>
          </v:shape>
          <o:OLEObject Type="Embed" ProgID="Equation.DSMT4" ShapeID="_x0000_i1078" DrawAspect="Content" ObjectID="_1722173916" r:id="rId115"/>
        </w:object>
      </w:r>
      <w:r>
        <w:rPr>
          <w:rFonts w:ascii="Times New Roman" w:hAnsi="Times New Roman"/>
          <w:noProof/>
        </w:rPr>
        <w:t>.</w:t>
      </w:r>
    </w:p>
    <w:p w14:paraId="291169CA" w14:textId="218E97BE"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79" type="#_x0000_t75" alt="" style="width:24.5pt;height:14.5pt;mso-width-percent:0;mso-height-percent:0;mso-width-percent:0;mso-height-percent:0" o:ole="">
            <v:imagedata r:id="rId116" o:title=""/>
          </v:shape>
          <o:OLEObject Type="Embed" ProgID="Equation.DSMT4" ShapeID="_x0000_i1079" DrawAspect="Content" ObjectID="_1722173917" r:id="rId117"/>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zero for infinite or semi-infinite domain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80" type="#_x0000_t75" alt="" style="width:24.5pt;height:14.5pt;mso-width-percent:0;mso-height-percent:0;mso-width-percent:0;mso-height-percent:0" o:ole="">
            <v:imagedata r:id="rId116" o:title=""/>
          </v:shape>
          <o:OLEObject Type="Embed" ProgID="Equation.DSMT4" ShapeID="_x0000_i1080" DrawAspect="Content" ObjectID="_1722173918" r:id="rId118"/>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here. </w:t>
      </w:r>
      <w:r w:rsidR="009A43C1" w:rsidRPr="002A31AD">
        <w:rPr>
          <w:rFonts w:ascii="Times New Roman" w:hAnsi="Times New Roman"/>
        </w:rPr>
        <w:t>Next, b</w:t>
      </w:r>
      <w:r w:rsidR="00B103D3" w:rsidRPr="002A31AD">
        <w:rPr>
          <w:rFonts w:ascii="Times New Roman" w:hAnsi="Times New Roman"/>
        </w:rPr>
        <w:t>y substituting Eq. 14 into Eq. 11 and Eq. 12, the</w:t>
      </w:r>
      <w:r w:rsidR="0090156F" w:rsidRPr="002A31AD">
        <w:rPr>
          <w:rFonts w:ascii="Times New Roman" w:hAnsi="Times New Roman"/>
          <w:noProof/>
          <w:position w:val="-4"/>
        </w:rPr>
        <w:object w:dxaOrig="220" w:dyaOrig="260" w14:anchorId="7521BFDC">
          <v:shape id="_x0000_i1081" type="#_x0000_t75" alt="" style="width:10pt;height:11.5pt;mso-width-percent:0;mso-height-percent:0;mso-width-percent:0;mso-height-percent:0" o:ole="">
            <v:imagedata r:id="rId119" o:title=""/>
          </v:shape>
          <o:OLEObject Type="Embed" ProgID="Equation.DSMT4" ShapeID="_x0000_i1081" DrawAspect="Content" ObjectID="_1722173919" r:id="rId120"/>
        </w:objec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and it </w:t>
      </w:r>
      <w:r w:rsidR="00E92D57" w:rsidRPr="002A31AD">
        <w:rPr>
          <w:rFonts w:ascii="Times New Roman" w:hAnsi="Times New Roman"/>
        </w:rPr>
        <w:t>can have the coupled d</w:t>
      </w:r>
      <w:r w:rsidR="002A31AD">
        <w:rPr>
          <w:rFonts w:ascii="Times New Roman" w:hAnsi="Times New Roman"/>
        </w:rPr>
        <w:t>iffusion equation</w:t>
      </w:r>
    </w:p>
    <w:p w14:paraId="1C14432D" w14:textId="7C9B2A1F"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2" type="#_x0000_t75" alt="" style="width:193.5pt;height:69.5pt;mso-width-percent:0;mso-height-percent:0;mso-width-percent:0;mso-height-percent:0" o:ole="">
            <v:imagedata r:id="rId121" o:title=""/>
          </v:shape>
          <o:OLEObject Type="Embed" ProgID="Equation.DSMT4" ShapeID="_x0000_i1082" DrawAspect="Content" ObjectID="_1722173920" r:id="rId122"/>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83" type="#_x0000_t75" alt="" style="width:234.5pt;height:17.5pt;mso-width-percent:0;mso-height-percent:0;mso-width-percent:0;mso-height-percent:0" o:ole="">
            <v:imagedata r:id="rId123" o:title=""/>
          </v:shape>
          <o:OLEObject Type="Embed" ProgID="Equation.DSMT4" ShapeID="_x0000_i1083" DrawAspect="Content" ObjectID="_1722173921" r:id="rId124"/>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84" type="#_x0000_t75" alt="" style="width:246.5pt;height:17.5pt;mso-width-percent:0;mso-height-percent:0;mso-width-percent:0;mso-height-percent:0" o:ole="">
            <v:imagedata r:id="rId125" o:title=""/>
          </v:shape>
          <o:OLEObject Type="Embed" ProgID="Equation.DSMT4" ShapeID="_x0000_i1084" DrawAspect="Content" ObjectID="_1722173922" r:id="rId126"/>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85" type="#_x0000_t75" alt="" style="width:221pt;height:17.5pt;mso-width-percent:0;mso-height-percent:0;mso-width-percent:0;mso-height-percent:0" o:ole="">
            <v:imagedata r:id="rId127" o:title=""/>
          </v:shape>
          <o:OLEObject Type="Embed" ProgID="Equation.DSMT4" ShapeID="_x0000_i1085" DrawAspect="Content" ObjectID="_1722173923" r:id="rId128"/>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86" type="#_x0000_t75" alt="" style="width:226pt;height:17.5pt;mso-width-percent:0;mso-height-percent:0;mso-width-percent:0;mso-height-percent:0" o:ole="">
            <v:imagedata r:id="rId129" o:title=""/>
          </v:shape>
          <o:OLEObject Type="Embed" ProgID="Equation.DSMT4" ShapeID="_x0000_i1086" DrawAspect="Content" ObjectID="_1722173924" r:id="rId130"/>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87" type="#_x0000_t75" alt="" style="width:132.5pt;height:17.5pt;mso-width-percent:0;mso-height-percent:0;mso-width-percent:0;mso-height-percent:0" o:ole="">
            <v:imagedata r:id="rId131" o:title=""/>
          </v:shape>
          <o:OLEObject Type="Embed" ProgID="Equation.DSMT4" ShapeID="_x0000_i1087" DrawAspect="Content" ObjectID="_1722173925" r:id="rId132"/>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88" type="#_x0000_t75" alt="" style="width:122pt;height:17.5pt;mso-width-percent:0;mso-height-percent:0;mso-width-percent:0;mso-height-percent:0" o:ole="">
            <v:imagedata r:id="rId133" o:title=""/>
          </v:shape>
          <o:OLEObject Type="Embed" ProgID="Equation.DSMT4" ShapeID="_x0000_i1088" DrawAspect="Content" ObjectID="_1722173926" r:id="rId134"/>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89" type="#_x0000_t75" alt="" style="width:298pt;height:17.5pt;mso-width-percent:0;mso-height-percent:0;mso-width-percent:0;mso-height-percent:0" o:ole="">
            <v:imagedata r:id="rId135" o:title=""/>
          </v:shape>
          <o:OLEObject Type="Embed" ProgID="Equation.DSMT4" ShapeID="_x0000_i1089" DrawAspect="Content" ObjectID="_1722173927" r:id="rId136"/>
        </w:object>
      </w:r>
      <w:r w:rsidR="002A31AD">
        <w:rPr>
          <w:noProof/>
        </w:rPr>
        <w:t>.</w:t>
      </w:r>
    </w:p>
    <w:p w14:paraId="747B6C9F" w14:textId="7B7699AE"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0" type="#_x0000_t75" alt="" style="width:14.5pt;height:17.5pt;mso-width-percent:0;mso-height-percent:0;mso-width-percent:0;mso-height-percent:0" o:ole="">
            <v:imagedata r:id="rId137" o:title=""/>
          </v:shape>
          <o:OLEObject Type="Embed" ProgID="Equation.DSMT4" ShapeID="_x0000_i1090" DrawAspect="Content" ObjectID="_1722173928" r:id="rId138"/>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1" type="#_x0000_t75" alt="" style="width:17.5pt;height:17.5pt;mso-width-percent:0;mso-height-percent:0;mso-width-percent:0;mso-height-percent:0" o:ole="">
            <v:imagedata r:id="rId139" o:title=""/>
          </v:shape>
          <o:OLEObject Type="Embed" ProgID="Equation.DSMT4" ShapeID="_x0000_i1091" DrawAspect="Content" ObjectID="_1722173929" r:id="rId140"/>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2" type="#_x0000_t75" alt="" style="width:10pt;height:17.5pt;mso-width-percent:0;mso-height-percent:0;mso-width-percent:0;mso-height-percent:0" o:ole="">
            <v:imagedata r:id="rId141" o:title=""/>
          </v:shape>
          <o:OLEObject Type="Embed" ProgID="Equation.DSMT4" ShapeID="_x0000_i1092" DrawAspect="Content" ObjectID="_1722173930" r:id="rId14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3" type="#_x0000_t75" alt="" style="width:14.5pt;height:17.5pt;mso-width-percent:0;mso-height-percent:0;mso-width-percent:0;mso-height-percent:0" o:ole="">
            <v:imagedata r:id="rId143" o:title=""/>
          </v:shape>
          <o:OLEObject Type="Embed" ProgID="Equation.DSMT4" ShapeID="_x0000_i1093" DrawAspect="Content" ObjectID="_1722173931" r:id="rId144"/>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4" type="#_x0000_t75" alt="" style="width:14.5pt;height:10pt;mso-width-percent:0;mso-height-percent:0;mso-width-percent:0;mso-height-percent:0" o:ole="">
            <v:imagedata r:id="rId145" o:title=""/>
          </v:shape>
          <o:OLEObject Type="Embed" ProgID="Equation.DSMT4" ShapeID="_x0000_i1094" DrawAspect="Content" ObjectID="_1722173932" r:id="rId146"/>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5" type="#_x0000_t75" alt="" style="width:10pt;height:10pt;mso-width-percent:0;mso-height-percent:0;mso-width-percent:0;mso-height-percent:0" o:ole="">
            <v:imagedata r:id="rId147" o:title=""/>
          </v:shape>
          <o:OLEObject Type="Embed" ProgID="Equation.DSMT4" ShapeID="_x0000_i1095" DrawAspect="Content" ObjectID="_1722173933" r:id="rId148"/>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6" type="#_x0000_t75" alt="" style="width:14.5pt;height:10pt;mso-width-percent:0;mso-height-percent:0;mso-width-percent:0;mso-height-percent:0" o:ole="">
            <v:imagedata r:id="rId149" o:title=""/>
          </v:shape>
          <o:OLEObject Type="Embed" ProgID="Equation.DSMT4" ShapeID="_x0000_i1096" DrawAspect="Content" ObjectID="_1722173934" r:id="rId150"/>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1897034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097" type="#_x0000_t75" alt="" style="width:114pt;height:37.5pt;mso-width-percent:0;mso-height-percent:0;mso-width-percent:0;mso-height-percent:0" o:ole="">
            <v:imagedata r:id="rId151" o:title=""/>
          </v:shape>
          <o:OLEObject Type="Embed" ProgID="Equation.DSMT4" ShapeID="_x0000_i1097" DrawAspect="Content" ObjectID="_1722173935" r:id="rId152"/>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098" type="#_x0000_t75" alt="" style="width:124.5pt;height:1in;mso-width-percent:0;mso-height-percent:0;mso-width-percent:0;mso-height-percent:0" o:ole="">
            <v:imagedata r:id="rId153" o:title=""/>
          </v:shape>
          <o:OLEObject Type="Embed" ProgID="Equation.DSMT4" ShapeID="_x0000_i1098" DrawAspect="Content" ObjectID="_1722173936" r:id="rId154"/>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099" type="#_x0000_t75" alt="" style="width:3in;height:30pt;mso-width-percent:0;mso-height-percent:0;mso-width-percent:0;mso-height-percent:0" o:ole="">
            <v:imagedata r:id="rId155" o:title=""/>
          </v:shape>
          <o:OLEObject Type="Embed" ProgID="Equation.DSMT4" ShapeID="_x0000_i1099" DrawAspect="Content" ObjectID="_1722173937" r:id="rId156"/>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502C84A3"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00" type="#_x0000_t75" alt="" style="width:111.5pt;height:30pt;mso-width-percent:0;mso-height-percent:0;mso-width-percent:0;mso-height-percent:0" o:ole="">
            <v:imagedata r:id="rId157" o:title=""/>
          </v:shape>
          <o:OLEObject Type="Embed" ProgID="Equation.DSMT4" ShapeID="_x0000_i1100" DrawAspect="Content" ObjectID="_1722173938" r:id="rId158"/>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01" type="#_x0000_t75" alt="" style="width:106.5pt;height:17.5pt;mso-width-percent:0;mso-height-percent:0;mso-width-percent:0;mso-height-percent:0" o:ole="">
            <v:imagedata r:id="rId159" o:title=""/>
          </v:shape>
          <o:OLEObject Type="Embed" ProgID="Equation.DSMT4" ShapeID="_x0000_i1101" DrawAspect="Content" ObjectID="_1722173939" r:id="rId160"/>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4E05A75D" w:rsidR="007A4899" w:rsidRDefault="007A4899" w:rsidP="007A4899">
      <w:pPr>
        <w:keepNext/>
        <w:jc w:val="center"/>
        <w:rPr>
          <w:rFonts w:ascii="Times New Roman" w:hAnsi="Times New Roman"/>
        </w:rPr>
      </w:pPr>
      <w:r>
        <w:rPr>
          <w:rFonts w:ascii="Times New Roman" w:hAnsi="Times New Roman"/>
          <w:noProof/>
        </w:rPr>
        <w:lastRenderedPageBreak/>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02" type="#_x0000_t75" alt="" style="width:91.5pt;height:19.5pt;mso-width-percent:0;mso-height-percent:0;mso-width-percent:0;mso-height-percent:0" o:ole="">
            <v:imagedata r:id="rId161" o:title=""/>
          </v:shape>
          <o:OLEObject Type="Embed" ProgID="Equation.DSMT4" ShapeID="_x0000_i1102" DrawAspect="Content" ObjectID="_1722173940" r:id="rId162"/>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Pr>
          <w:rFonts w:ascii="Times New Roman" w:hAnsi="Times New Roman"/>
          <w:noProof/>
        </w:rPr>
        <w:instrText>18</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4195E52F"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03" type="#_x0000_t75" alt="" style="width:52.5pt;height:37.5pt;mso-width-percent:0;mso-height-percent:0;mso-width-percent:0;mso-height-percent:0" o:ole="">
            <v:imagedata r:id="rId163" o:title=""/>
          </v:shape>
          <o:OLEObject Type="Embed" ProgID="Equation.DSMT4" ShapeID="_x0000_i1103" DrawAspect="Content" ObjectID="_1722173941" r:id="rId164"/>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4" type="#_x0000_t75" alt="" style="width:10pt;height:17.5pt;mso-width-percent:0;mso-height-percent:0;mso-width-percent:0;mso-height-percent:0" o:ole="">
            <v:imagedata r:id="rId165" o:title=""/>
          </v:shape>
          <o:OLEObject Type="Embed" ProgID="Equation.DSMT4" ShapeID="_x0000_i1104" DrawAspect="Content" ObjectID="_1722173942" r:id="rId166"/>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5" type="#_x0000_t75" alt="" style="width:10pt;height:17.5pt;mso-width-percent:0;mso-height-percent:0;mso-width-percent:0;mso-height-percent:0" o:ole="">
            <v:imagedata r:id="rId165" o:title=""/>
          </v:shape>
          <o:OLEObject Type="Embed" ProgID="Equation.DSMT4" ShapeID="_x0000_i1105" DrawAspect="Content" ObjectID="_1722173943" r:id="rId167"/>
        </w:objec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6" type="#_x0000_t75" alt="" style="width:14.5pt;height:10pt;mso-width-percent:0;mso-height-percent:0;mso-width-percent:0;mso-height-percent:0" o:ole="">
            <v:imagedata r:id="rId168" o:title=""/>
          </v:shape>
          <o:OLEObject Type="Embed" ProgID="Equation.DSMT4" ShapeID="_x0000_i1106" DrawAspect="Content" ObjectID="_1722173944" r:id="rId169"/>
        </w:object>
      </w:r>
      <w:r w:rsidR="00B07C95"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7" type="#_x0000_t75" alt="" style="width:10pt;height:17.5pt;mso-width-percent:0;mso-height-percent:0;mso-width-percent:0;mso-height-percent:0" o:ole="">
            <v:imagedata r:id="rId170" o:title=""/>
          </v:shape>
          <o:OLEObject Type="Embed" ProgID="Equation.DSMT4" ShapeID="_x0000_i1107" DrawAspect="Content" ObjectID="_1722173945" r:id="rId171"/>
        </w:object>
      </w:r>
      <w:r w:rsidR="00B665FD">
        <w:rPr>
          <w:rFonts w:ascii="Times New Roman" w:hAnsi="Times New Roman"/>
        </w:rPr>
        <w:t>.</w:t>
      </w:r>
      <w:r w:rsidR="00B07C95" w:rsidRPr="00A13CC9">
        <w:rPr>
          <w:rFonts w:ascii="Times New Roman" w:hAnsi="Times New Roman"/>
        </w:rPr>
        <w:t xml:space="preserve"> </w:t>
      </w:r>
    </w:p>
    <w:p w14:paraId="514058DA" w14:textId="77777777"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 xml:space="preserve">in Eq.15 </w:t>
      </w:r>
      <w:r w:rsidRPr="00A13CC9">
        <w:rPr>
          <w:rFonts w:ascii="Times New Roman" w:hAnsi="Times New Roman"/>
        </w:rPr>
        <w:t>has been lead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77777777"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08" type="#_x0000_t75" alt="" style="width:255pt;height:19.5pt;mso-width-percent:0;mso-height-percent:0;mso-width-percent:0;mso-height-percent:0" o:ole="">
            <v:imagedata r:id="rId172" o:title=""/>
          </v:shape>
          <o:OLEObject Type="Embed" ProgID="Equation.DSMT4" ShapeID="_x0000_i1108" DrawAspect="Content" ObjectID="_1722173946" r:id="rId173"/>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65CA4CF3" w:rsidR="00B27921" w:rsidRDefault="007A4899" w:rsidP="007A4899">
      <w:pPr>
        <w:spacing w:line="360" w:lineRule="auto"/>
        <w:jc w:val="both"/>
        <w:rPr>
          <w:rFonts w:ascii="Times New Roman" w:hAnsi="Times New Roman"/>
        </w:rPr>
      </w:pPr>
      <w:r>
        <w:rPr>
          <w:rFonts w:ascii="Times New Roman" w:hAnsi="Times New Roman"/>
        </w:rPr>
        <w:t xml:space="preserve"> where</w:t>
      </w:r>
      <w:r w:rsidR="0090156F" w:rsidRPr="00A13CC9">
        <w:rPr>
          <w:rFonts w:ascii="Times New Roman" w:hAnsi="Times New Roman"/>
          <w:noProof/>
          <w:position w:val="-12"/>
        </w:rPr>
        <w:object w:dxaOrig="220" w:dyaOrig="360" w14:anchorId="77EC7EC3">
          <v:shape id="_x0000_i1109" type="#_x0000_t75" alt="" style="width:10pt;height:17.5pt;mso-width-percent:0;mso-height-percent:0;mso-width-percent:0;mso-height-percent:0" o:ole="">
            <v:imagedata r:id="rId174" o:title=""/>
          </v:shape>
          <o:OLEObject Type="Embed" ProgID="Equation.DSMT4" ShapeID="_x0000_i1109" DrawAspect="Content" ObjectID="_1722173947" r:id="rId175"/>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0" type="#_x0000_t75" alt="" style="width:10pt;height:17.5pt;mso-width-percent:0;mso-height-percent:0;mso-width-percent:0;mso-height-percent:0" o:ole="">
            <v:imagedata r:id="rId176" o:title=""/>
          </v:shape>
          <o:OLEObject Type="Embed" ProgID="Equation.DSMT4" ShapeID="_x0000_i1110" DrawAspect="Content" ObjectID="_1722173948" r:id="rId177"/>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1" type="#_x0000_t75" alt="" style="width:30pt;height:17.5pt;mso-width-percent:0;mso-height-percent:0;mso-width-percent:0;mso-height-percent:0" o:ole="">
            <v:imagedata r:id="rId178" o:title=""/>
          </v:shape>
          <o:OLEObject Type="Embed" ProgID="Equation.DSMT4" ShapeID="_x0000_i1111" DrawAspect="Content" ObjectID="_1722173949" r:id="rId179"/>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2" type="#_x0000_t75" alt="" style="width:37.5pt;height:17pt;mso-width-percent:0;mso-height-percent:0;mso-width-percent:0;mso-height-percent:0" o:ole="">
            <v:imagedata r:id="rId180" o:title=""/>
          </v:shape>
          <o:OLEObject Type="Embed" ProgID="Equation.DSMT4" ShapeID="_x0000_i1112" DrawAspect="Content" ObjectID="_1722173950" r:id="rId181"/>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3" type="#_x0000_t75" alt="" style="width:10pt;height:17pt;mso-width-percent:0;mso-height-percent:0;mso-width-percent:0;mso-height-percent:0" o:ole="">
            <v:imagedata r:id="rId182" o:title=""/>
          </v:shape>
          <o:OLEObject Type="Embed" ProgID="Equation.DSMT4" ShapeID="_x0000_i1113" DrawAspect="Content" ObjectID="_1722173951" r:id="rId183"/>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4EB6A851"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14" type="#_x0000_t75" alt="" style="width:2in;height:19.5pt;mso-width-percent:0;mso-height-percent:0;mso-width-percent:0;mso-height-percent:0" o:ole="">
            <v:imagedata r:id="rId184" o:title=""/>
          </v:shape>
          <o:OLEObject Type="Embed" ProgID="Equation.DSMT4" ShapeID="_x0000_i1114" DrawAspect="Content" ObjectID="_1722173952" r:id="rId18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ECC0C10"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15" type="#_x0000_t75" alt="" style="width:2in;height:19.5pt;mso-width-percent:0;mso-height-percent:0;mso-width-percent:0;mso-height-percent:0" o:ole="">
            <v:imagedata r:id="rId186" o:title=""/>
          </v:shape>
          <o:OLEObject Type="Embed" ProgID="Equation.DSMT4" ShapeID="_x0000_i1115" DrawAspect="Content" ObjectID="_1722173953" r:id="rId18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0E21502C"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90156F" w:rsidRPr="00E16FDC">
        <w:rPr>
          <w:rFonts w:ascii="Times New Roman" w:hAnsi="Times New Roman"/>
          <w:noProof/>
          <w:position w:val="-12"/>
        </w:rPr>
        <w:object w:dxaOrig="320" w:dyaOrig="360" w14:anchorId="7DBB6807">
          <v:shape id="_x0000_i1116" type="#_x0000_t75" alt="" style="width:14.5pt;height:17pt;mso-width-percent:0;mso-height-percent:0;mso-width-percent:0;mso-height-percent:0" o:ole="">
            <v:imagedata r:id="rId188" o:title=""/>
          </v:shape>
          <o:OLEObject Type="Embed" ProgID="Equation.DSMT4" ShapeID="_x0000_i1116" DrawAspect="Content" ObjectID="_1722173954" r:id="rId189"/>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14</w:t>
      </w:r>
      <w:r w:rsidR="00A26F68" w:rsidRPr="00E16FDC">
        <w:rPr>
          <w:rFonts w:ascii="Times New Roman" w:hAnsi="Times New Roman"/>
        </w:rPr>
        <w:t xml:space="preserve">. At the same time, the strain-displacement relationship </w:t>
      </w:r>
      <w:r w:rsidR="007A4899">
        <w:rPr>
          <w:rFonts w:ascii="Times New Roman" w:hAnsi="Times New Roman"/>
        </w:rPr>
        <w:t>are</w:t>
      </w:r>
    </w:p>
    <w:p w14:paraId="544D329C" w14:textId="7AE553CD"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17" type="#_x0000_t75" alt="" style="width:199pt;height:19.5pt;mso-width-percent:0;mso-height-percent:0;mso-width-percent:0;mso-height-percent:0" o:ole="">
            <v:imagedata r:id="rId190" o:title=""/>
          </v:shape>
          <o:OLEObject Type="Embed" ProgID="Equation.DSMT4" ShapeID="_x0000_i1117" DrawAspect="Content" ObjectID="_1722173955" r:id="rId191"/>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18" type="#_x0000_t75" alt="" style="width:118.5pt;height:34.5pt;mso-width-percent:0;mso-height-percent:0;mso-width-percent:0;mso-height-percent:0" o:ole="">
            <v:imagedata r:id="rId192" o:title=""/>
          </v:shape>
          <o:OLEObject Type="Embed" ProgID="Equation.DSMT4" ShapeID="_x0000_i1118" DrawAspect="Content" ObjectID="_1722173956" r:id="rId193"/>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19" type="#_x0000_t75" alt="" style="width:52.5pt;height:34.5pt;mso-width-percent:0;mso-height-percent:0;mso-width-percent:0;mso-height-percent:0" o:ole="">
            <v:imagedata r:id="rId194" o:title=""/>
          </v:shape>
          <o:OLEObject Type="Embed" ProgID="Equation.DSMT4" ShapeID="_x0000_i1119" DrawAspect="Content" ObjectID="_1722173957" r:id="rId195"/>
        </w:object>
      </w:r>
      <w:r>
        <w:rPr>
          <w:rFonts w:ascii="Times New Roman" w:hAnsi="Times New Roman"/>
          <w:noProof/>
        </w:rPr>
        <w:t>.</w:t>
      </w:r>
    </w:p>
    <w:p w14:paraId="17C9CBE1" w14:textId="4F6802D8"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0" type="#_x0000_t75" alt="" style="width:24pt;height:17pt;mso-width-percent:0;mso-height-percent:0;mso-width-percent:0;mso-height-percent:0" o:ole="">
            <v:imagedata r:id="rId196" o:title=""/>
          </v:shape>
          <o:OLEObject Type="Embed" ProgID="Equation.DSMT4" ShapeID="_x0000_i1120" DrawAspect="Content" ObjectID="_1722173958" r:id="rId197"/>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1" type="#_x0000_t75" alt="" style="width:24pt;height:17pt;mso-width-percent:0;mso-height-percent:0;mso-width-percent:0;mso-height-percent:0" o:ole="">
            <v:imagedata r:id="rId198" o:title=""/>
          </v:shape>
          <o:OLEObject Type="Embed" ProgID="Equation.DSMT4" ShapeID="_x0000_i1121" DrawAspect="Content" ObjectID="_1722173959" r:id="rId199"/>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2" type="#_x0000_t75" alt="" style="width:25pt;height:17pt;mso-width-percent:0;mso-height-percent:0;mso-width-percent:0;mso-height-percent:0" o:ole="">
            <v:imagedata r:id="rId200" o:title=""/>
          </v:shape>
          <o:OLEObject Type="Embed" ProgID="Equation.DSMT4" ShapeID="_x0000_i1122" DrawAspect="Content" ObjectID="_1722173960" r:id="rId201"/>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23" type="#_x0000_t75" alt="" style="width:25pt;height:17pt;mso-width-percent:0;mso-height-percent:0;mso-width-percent:0;mso-height-percent:0" o:ole="">
            <v:imagedata r:id="rId202" o:title=""/>
          </v:shape>
          <o:OLEObject Type="Embed" ProgID="Equation.DSMT4" ShapeID="_x0000_i1123" DrawAspect="Content" ObjectID="_1722173961" r:id="rId203"/>
        </w:object>
      </w:r>
      <w:r w:rsidR="00E4454B">
        <w:rPr>
          <w:rFonts w:ascii="Times New Roman" w:hAnsi="Times New Roman"/>
        </w:rPr>
        <w:t>is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7501EADC" w:rsidR="00B27921"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24" type="#_x0000_t75" alt="" style="width:346.5pt;height:57.5pt;mso-width-percent:0;mso-height-percent:0;mso-width-percent:0;mso-height-percent:0" o:ole="">
            <v:imagedata r:id="rId204" o:title=""/>
          </v:shape>
          <o:OLEObject Type="Embed" ProgID="Equation.DSMT4" ShapeID="_x0000_i1124" DrawAspect="Content" ObjectID="_1722173962" r:id="rId205"/>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572F2">
        <w:rPr>
          <w:rFonts w:ascii="Times New Roman" w:hAnsi="Times New Roman"/>
          <w:noProof/>
        </w:rPr>
        <w:instrText>23</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lastRenderedPageBreak/>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25" type="#_x0000_t75" alt="" style="width:325.5pt;height:37.5pt;mso-width-percent:0;mso-height-percent:0;mso-width-percent:0;mso-height-percent:0" o:ole="">
            <v:imagedata r:id="rId206" o:title=""/>
          </v:shape>
          <o:OLEObject Type="Embed" ProgID="Equation.DSMT4" ShapeID="_x0000_i1125" DrawAspect="Content" ObjectID="_1722173963" r:id="rId207"/>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26" type="#_x0000_t75" alt="" style="width:330pt;height:37.5pt;mso-width-percent:0;mso-height-percent:0;mso-width-percent:0;mso-height-percent:0" o:ole="">
            <v:imagedata r:id="rId208" o:title=""/>
          </v:shape>
          <o:OLEObject Type="Embed" ProgID="Equation.DSMT4" ShapeID="_x0000_i1126" DrawAspect="Content" ObjectID="_1722173964" r:id="rId209"/>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27" type="#_x0000_t75" alt="" style="width:350.5pt;height:42pt;mso-width-percent:0;mso-height-percent:0;mso-width-percent:0;mso-height-percent:0" o:ole="">
            <v:imagedata r:id="rId210" o:title=""/>
          </v:shape>
          <o:OLEObject Type="Embed" ProgID="Equation.DSMT4" ShapeID="_x0000_i1127" DrawAspect="Content" ObjectID="_1722173965" r:id="rId211"/>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28" type="#_x0000_t75" alt="" style="width:86pt;height:17pt;mso-width-percent:0;mso-height-percent:0;mso-width-percent:0;mso-height-percent:0" o:ole="">
            <v:imagedata r:id="rId212" o:title=""/>
          </v:shape>
          <o:OLEObject Type="Embed" ProgID="Equation.DSMT4" ShapeID="_x0000_i1128" DrawAspect="Content" ObjectID="_1722173966" r:id="rId213"/>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29" type="#_x0000_t75" alt="" style="width:139.5pt;height:30pt;mso-width-percent:0;mso-height-percent:0;mso-width-percent:0;mso-height-percent:0" o:ole="">
            <v:imagedata r:id="rId214" o:title=""/>
          </v:shape>
          <o:OLEObject Type="Embed" ProgID="Equation.DSMT4" ShapeID="_x0000_i1129" DrawAspect="Content" ObjectID="_1722173967" r:id="rId215"/>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0" type="#_x0000_t75" alt="" style="width:146.5pt;height:30pt;mso-width-percent:0;mso-height-percent:0;mso-width-percent:0;mso-height-percent:0" o:ole="">
            <v:imagedata r:id="rId216" o:title=""/>
          </v:shape>
          <o:OLEObject Type="Embed" ProgID="Equation.DSMT4" ShapeID="_x0000_i1130" DrawAspect="Content" ObjectID="_1722173968" r:id="rId217"/>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1" type="#_x0000_t75" alt="" style="width:102pt;height:30pt;mso-width-percent:0;mso-height-percent:0;mso-width-percent:0;mso-height-percent:0" o:ole="">
            <v:imagedata r:id="rId218" o:title=""/>
          </v:shape>
          <o:OLEObject Type="Embed" ProgID="Equation.DSMT4" ShapeID="_x0000_i1131" DrawAspect="Content" ObjectID="_1722173969" r:id="rId219"/>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2" type="#_x0000_t75" alt="" style="width:116pt;height:30pt;mso-width-percent:0;mso-height-percent:0;mso-width-percent:0;mso-height-percent:0" o:ole="">
            <v:imagedata r:id="rId220" o:title=""/>
          </v:shape>
          <o:OLEObject Type="Embed" ProgID="Equation.DSMT4" ShapeID="_x0000_i1132" DrawAspect="Content" ObjectID="_1722173970" r:id="rId221"/>
        </w:object>
      </w:r>
      <w:r w:rsidR="007A4899">
        <w:rPr>
          <w:rFonts w:ascii="Times New Roman" w:hAnsi="Times New Roman"/>
          <w:noProof/>
        </w:rPr>
        <w:t>.</w:t>
      </w:r>
    </w:p>
    <w:p w14:paraId="3422B66B" w14:textId="73BDC088"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90156F" w:rsidRPr="00E16FDC">
        <w:rPr>
          <w:rFonts w:ascii="Times New Roman" w:hAnsi="Times New Roman"/>
          <w:noProof/>
          <w:position w:val="-12"/>
        </w:rPr>
        <w:object w:dxaOrig="499" w:dyaOrig="360" w14:anchorId="743899C8">
          <v:shape id="_x0000_i1133" type="#_x0000_t75" alt="" style="width:24pt;height:17pt;mso-width-percent:0;mso-height-percent:0;mso-width-percent:0;mso-height-percent:0" o:ole="">
            <v:imagedata r:id="rId198" o:title=""/>
          </v:shape>
          <o:OLEObject Type="Embed" ProgID="Equation.DSMT4" ShapeID="_x0000_i1133" DrawAspect="Content" ObjectID="_1722173971" r:id="rId222"/>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78E52514"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4" type="#_x0000_t75" alt="" style="width:64.5pt;height:12pt;mso-width-percent:0;mso-height-percent:0;mso-width-percent:0;mso-height-percent:0" o:ole="">
            <v:imagedata r:id="rId223" o:title=""/>
          </v:shape>
          <o:OLEObject Type="Embed" ProgID="Equation.DSMT4" ShapeID="_x0000_i1134" DrawAspect="Content" ObjectID="_1722173972" r:id="rId224"/>
        </w:object>
      </w:r>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5" type="#_x0000_t75" alt="" style="width:30.15pt;height:11.7pt;mso-width-percent:0;mso-height-percent:0;mso-width-percent:0;mso-height-percent:0" o:ole="">
            <v:imagedata r:id="rId225" o:title=""/>
          </v:shape>
          <o:OLEObject Type="Embed" ProgID="Equation.DSMT4" ShapeID="_x0000_i1135" DrawAspect="Content" ObjectID="_1722173973" r:id="rId226"/>
        </w:object>
      </w:r>
      <w:r w:rsidR="00F61710">
        <w:rPr>
          <w:rFonts w:ascii="Times New Roman" w:hAnsi="Times New Roman"/>
        </w:rPr>
        <w:t>P</w:t>
      </w:r>
      <w:r w:rsidR="00A02BD8">
        <w:rPr>
          <w:rFonts w:ascii="Times New Roman" w:hAnsi="Times New Roman"/>
        </w:rPr>
        <w:t xml:space="preserve">a and far-field isotropic stress is setup as </w:t>
      </w:r>
      <w:r w:rsidR="0090156F" w:rsidRPr="00971EAC">
        <w:rPr>
          <w:rFonts w:ascii="Times New Roman" w:hAnsi="Times New Roman"/>
          <w:noProof/>
          <w:position w:val="-6"/>
        </w:rPr>
        <w:object w:dxaOrig="420" w:dyaOrig="279" w14:anchorId="3D53F808">
          <v:shape id="_x0000_i1136" type="#_x0000_t75" alt="" style="width:19.25pt;height:11.7pt;mso-width-percent:0;mso-height-percent:0;mso-width-percent:0;mso-height-percent:0" o:ole="">
            <v:imagedata r:id="rId227" o:title=""/>
          </v:shape>
          <o:OLEObject Type="Embed" ProgID="Equation.DSMT4" ShapeID="_x0000_i1136" DrawAspect="Content" ObjectID="_1722173974" r:id="rId228"/>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7" type="#_x0000_t75" alt="" style="width:375.9pt;height:61.95pt;mso-width-percent:0;mso-height-percent:0;mso-width-percent:0;mso-height-percent:0" o:ole="">
            <v:imagedata r:id="rId229" o:title=""/>
          </v:shape>
          <o:OLEObject Type="Embed" ProgID="Equation.DSMT4" ShapeID="_x0000_i1137" DrawAspect="Content" ObjectID="_1722173975" r:id="rId230"/>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E4454B">
        <w:rPr>
          <w:rFonts w:ascii="Times New Roman" w:hAnsi="Times New Roman"/>
        </w:rPr>
        <w:t xml:space="preserve">zed </w:t>
      </w:r>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77777777"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2C0497CE"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38" type="#_x0000_t75" alt="" style="width:32.65pt;height:17.6pt;mso-width-percent:0;mso-height-percent:0;mso-width-percent:0;mso-height-percent:0" o:ole="">
            <v:imagedata r:id="rId235" o:title=""/>
          </v:shape>
          <o:OLEObject Type="Embed" ProgID="Equation.DSMT4" ShapeID="_x0000_i1138" DrawAspect="Content" ObjectID="_1722173976" r:id="rId236"/>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39" type="#_x0000_t75" alt="" style="width:37.65pt;height:14.25pt;mso-width-percent:0;mso-height-percent:0;mso-width-percent:0;mso-height-percent:0" o:ole="">
            <v:imagedata r:id="rId237" o:title=""/>
          </v:shape>
          <o:OLEObject Type="Embed" ProgID="Equation.DSMT4" ShapeID="_x0000_i1139" DrawAspect="Content" ObjectID="_1722173977" r:id="rId238"/>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0" type="#_x0000_t75" alt="" style="width:37.65pt;height:14.25pt;mso-width-percent:0;mso-height-percent:0;mso-width-percent:0;mso-height-percent:0" o:ole="">
            <v:imagedata r:id="rId237" o:title=""/>
          </v:shape>
          <o:OLEObject Type="Embed" ProgID="Equation.DSMT4" ShapeID="_x0000_i1140" DrawAspect="Content" ObjectID="_1722173978" r:id="rId239"/>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1" type="#_x0000_t75" alt="" style="width:32.65pt;height:17.6pt;mso-width-percent:0;mso-height-percent:0;mso-width-percent:0;mso-height-percent:0" o:ole="">
            <v:imagedata r:id="rId240" o:title=""/>
          </v:shape>
          <o:OLEObject Type="Embed" ProgID="Equation.DSMT4" ShapeID="_x0000_i1141" DrawAspect="Content" ObjectID="_1722173979" r:id="rId241"/>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2" type="#_x0000_t75" alt="" style="width:32.65pt;height:17.6pt;mso-width-percent:0;mso-height-percent:0;mso-width-percent:0;mso-height-percent:0" o:ole="">
            <v:imagedata r:id="rId242" o:title=""/>
          </v:shape>
          <o:OLEObject Type="Embed" ProgID="Equation.DSMT4" ShapeID="_x0000_i1142" DrawAspect="Content" ObjectID="_1722173980" r:id="rId243"/>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3DD3F4CB"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difference </w:t>
      </w:r>
      <w:r w:rsidR="00BB2BB6" w:rsidRPr="006F59B8">
        <w:rPr>
          <w:rFonts w:ascii="Times New Roman" w:hAnsi="Times New Roman"/>
        </w:rPr>
        <w:lastRenderedPageBreak/>
        <w:t>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3" type="#_x0000_t75" alt="" style="width:32.65pt;height:17.6pt;mso-width-percent:0;mso-height-percent:0;mso-width-percent:0;mso-height-percent:0" o:ole="">
            <v:imagedata r:id="rId244" o:title=""/>
          </v:shape>
          <o:OLEObject Type="Embed" ProgID="Equation.DSMT4" ShapeID="_x0000_i1143" DrawAspect="Content" ObjectID="_1722173981" r:id="rId245"/>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2F39841A">
          <v:shape id="_x0000_i1144" type="#_x0000_t75" alt="" style="width:32.65pt;height:17.6pt;mso-width-percent:0;mso-height-percent:0;mso-width-percent:0;mso-height-percent:0" o:ole="">
            <v:imagedata r:id="rId248" o:title=""/>
          </v:shape>
          <o:OLEObject Type="Embed" ProgID="Equation.DSMT4" ShapeID="_x0000_i1144" DrawAspect="Content" ObjectID="_1722173982" r:id="rId249"/>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255498E"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lastRenderedPageBreak/>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36E213A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720E27D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1" w:name="OLE_LINK7"/>
      <w:bookmarkStart w:id="2" w:name="OLE_LINK8"/>
      <w:r w:rsidR="003672FA">
        <w:rPr>
          <w:rFonts w:ascii="Times New Roman" w:hAnsi="Times New Roman"/>
        </w:rPr>
        <w:t xml:space="preserve"> specific heat</w:t>
      </w:r>
      <w:r w:rsidR="007F4828">
        <w:rPr>
          <w:rFonts w:ascii="Times New Roman" w:hAnsi="Times New Roman"/>
        </w:rPr>
        <w:t xml:space="preserve"> </w:t>
      </w:r>
      <w:bookmarkEnd w:id="1"/>
      <w:bookmarkEnd w:id="2"/>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5" type="#_x0000_t75" alt="" style="width:30.15pt;height:17.6pt;mso-width-percent:0;mso-height-percent:0;mso-width-percent:0;mso-height-percent:0" o:ole="">
            <v:imagedata r:id="rId252" o:title=""/>
          </v:shape>
          <o:OLEObject Type="Embed" ProgID="Equation.DSMT4" ShapeID="_x0000_i1145" DrawAspect="Content" ObjectID="_1722173983" r:id="rId253"/>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46" type="#_x0000_t75" alt="" style="width:10.05pt;height:11.7pt;mso-width-percent:0;mso-height-percent:0;mso-width-percent:0;mso-height-percent:0" o:ole="">
            <v:imagedata r:id="rId254" o:title=""/>
          </v:shape>
          <o:OLEObject Type="Embed" ProgID="Equation.DSMT4" ShapeID="_x0000_i1146" DrawAspect="Content" ObjectID="_1722173984" r:id="rId255"/>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7" type="#_x0000_t75" alt="" style="width:11.7pt;height:10.05pt;mso-width-percent:0;mso-height-percent:0;mso-width-percent:0;mso-height-percent:0" o:ole="">
            <v:imagedata r:id="rId256" o:title=""/>
          </v:shape>
          <o:OLEObject Type="Embed" ProgID="Equation.DSMT4" ShapeID="_x0000_i1147" DrawAspect="Content" ObjectID="_1722173985" r:id="rId257"/>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0A783B79"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Th</w:t>
      </w:r>
      <w:r w:rsidR="00834A3B">
        <w:rPr>
          <w:rFonts w:ascii="Times New Roman" w:hAnsi="Times New Roman"/>
        </w:rPr>
        <w:t>at is to say, blindly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r w:rsidR="00834A3B">
        <w:rPr>
          <w:rFonts w:ascii="Times New Roman" w:hAnsi="Times New Roman"/>
        </w:rPr>
        <w:t xml:space="preserve">allow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61130C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3" w:name="OLE_LINK13"/>
    <w:bookmarkStart w:id="4"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48" type="#_x0000_t75" alt="" style="width:69.5pt;height:37.65pt;mso-width-percent:0;mso-height-percent:0;mso-width-percent:0;mso-height-percent:0" o:ole="">
            <v:imagedata r:id="rId258" o:title=""/>
          </v:shape>
          <o:OLEObject Type="Embed" ProgID="Equation.DSMT4" ShapeID="_x0000_i1148" DrawAspect="Content" ObjectID="_1722173986" r:id="rId259"/>
        </w:object>
      </w:r>
      <w:bookmarkEnd w:id="3"/>
      <w:bookmarkEnd w:id="4"/>
      <w:r w:rsidR="00A51F7A">
        <w:rPr>
          <w:rFonts w:ascii="Times New Roman" w:hAnsi="Times New Roman"/>
        </w:rPr>
        <w:tab/>
      </w:r>
      <w:r w:rsidRPr="00793A30">
        <w:rPr>
          <w:rFonts w:ascii="Times New Roman" w:hAnsi="Times New Roman"/>
          <w:noProof/>
          <w:position w:val="-24"/>
        </w:rPr>
        <w:object w:dxaOrig="920" w:dyaOrig="660" w14:anchorId="5FE90962">
          <v:shape id="_x0000_i1149" type="#_x0000_t75" alt="" style="width:46.9pt;height:32.65pt;mso-width-percent:0;mso-height-percent:0;mso-width-percent:0;mso-height-percent:0" o:ole="">
            <v:imagedata r:id="rId260" o:title=""/>
          </v:shape>
          <o:OLEObject Type="Embed" ProgID="Equation.DSMT4" ShapeID="_x0000_i1149" DrawAspect="Content" ObjectID="_1722173987" r:id="rId261"/>
        </w:object>
      </w:r>
    </w:p>
    <w:p w14:paraId="5D4BB36F" w14:textId="25C786E8"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0" type="#_x0000_t75" alt="" style="width:14.25pt;height:17.6pt;mso-width-percent:0;mso-height-percent:0;mso-width-percent:0;mso-height-percent:0" o:ole="">
            <v:imagedata r:id="rId262" o:title=""/>
          </v:shape>
          <o:OLEObject Type="Embed" ProgID="Equation.DSMT4" ShapeID="_x0000_i1150" DrawAspect="Content" ObjectID="_1722173988" r:id="rId263"/>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1" type="#_x0000_t75" alt="" style="width:14.25pt;height:17.6pt;mso-width-percent:0;mso-height-percent:0;mso-width-percent:0;mso-height-percent:0" o:ole="">
            <v:imagedata r:id="rId264" o:title=""/>
          </v:shape>
          <o:OLEObject Type="Embed" ProgID="Equation.DSMT4" ShapeID="_x0000_i1151" DrawAspect="Content" ObjectID="_1722173989" r:id="rId265"/>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758B4" w:rsidRPr="009758B4">
        <w:rPr>
          <w:rFonts w:ascii="Times New Roman" w:hAnsi="Times New Roman"/>
          <w:position w:val="-12"/>
        </w:rPr>
        <w:object w:dxaOrig="340" w:dyaOrig="360" w14:anchorId="396ADBF7">
          <v:shape id="_x0000_i1209" type="#_x0000_t75" alt="" style="width:17.6pt;height:17.6pt" o:ole="">
            <v:imagedata r:id="rId266" o:title=""/>
          </v:shape>
          <o:OLEObject Type="Embed" ProgID="Equation.DSMT4" ShapeID="_x0000_i1209" DrawAspect="Content" ObjectID="_1722173990" r:id="rId267"/>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16AE5C1"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5" w:name="OLE_LINK17"/>
      <w:bookmarkStart w:id="6" w:name="OLE_LINK18"/>
      <w:r w:rsidR="00AC50EA">
        <w:rPr>
          <w:rFonts w:ascii="Times New Roman" w:hAnsi="Times New Roman"/>
        </w:rPr>
        <w:t>parameters</w:t>
      </w:r>
      <w:bookmarkEnd w:id="5"/>
      <w:bookmarkEnd w:id="6"/>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53" type="#_x0000_t75" alt="" style="width:14.25pt;height:17.6pt;mso-width-percent:0;mso-height-percent:0;mso-width-percent:0;mso-height-percent:0" o:ole="">
            <v:imagedata r:id="rId268" o:title=""/>
          </v:shape>
          <o:OLEObject Type="Embed" ProgID="Equation.DSMT4" ShapeID="_x0000_i1153" DrawAspect="Content" ObjectID="_1722173991" r:id="rId269"/>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4" type="#_x0000_t75" alt="" style="width:17.6pt;height:17.6pt;mso-width-percent:0;mso-height-percent:0;mso-width-percent:0;mso-height-percent:0" o:ole="">
            <v:imagedata r:id="rId270" o:title=""/>
          </v:shape>
          <o:OLEObject Type="Embed" ProgID="Equation.DSMT4" ShapeID="_x0000_i1154" DrawAspect="Content" ObjectID="_1722173992" r:id="rId271"/>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5" type="#_x0000_t75" alt="" style="width:14.25pt;height:17.6pt;mso-width-percent:0;mso-height-percent:0;mso-width-percent:0;mso-height-percent:0" o:ole="">
            <v:imagedata r:id="rId268" o:title=""/>
          </v:shape>
          <o:OLEObject Type="Embed" ProgID="Equation.DSMT4" ShapeID="_x0000_i1155" DrawAspect="Content" ObjectID="_1722173993" r:id="rId272"/>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6" type="#_x0000_t75" alt="" style="width:17.6pt;height:17.6pt;mso-width-percent:0;mso-height-percent:0;mso-width-percent:0;mso-height-percent:0" o:ole="">
            <v:imagedata r:id="rId270" o:title=""/>
          </v:shape>
          <o:OLEObject Type="Embed" ProgID="Equation.DSMT4" ShapeID="_x0000_i1156" DrawAspect="Content" ObjectID="_1722173994" r:id="rId273"/>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57" type="#_x0000_t75" alt="" style="width:14.25pt;height:17.6pt;mso-width-percent:0;mso-height-percent:0;mso-width-percent:0;mso-height-percent:0" o:ole="">
            <v:imagedata r:id="rId268" o:title=""/>
          </v:shape>
          <o:OLEObject Type="Embed" ProgID="Equation.DSMT4" ShapeID="_x0000_i1157" DrawAspect="Content" ObjectID="_1722173995" r:id="rId274"/>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58" type="#_x0000_t75" alt="" style="width:17.6pt;height:17.6pt;mso-width-percent:0;mso-height-percent:0;mso-width-percent:0;mso-height-percent:0" o:ole="">
            <v:imagedata r:id="rId270" o:title=""/>
          </v:shape>
          <o:OLEObject Type="Embed" ProgID="Equation.DSMT4" ShapeID="_x0000_i1158" DrawAspect="Content" ObjectID="_1722173996" r:id="rId275"/>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59" type="#_x0000_t75" alt="" style="width:14.25pt;height:17.6pt" o:ole="">
            <v:imagedata r:id="rId276" o:title=""/>
          </v:shape>
          <o:OLEObject Type="Embed" ProgID="Equation.DSMT4" ShapeID="_x0000_i1159" DrawAspect="Content" ObjectID="_1722173997" r:id="rId277"/>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0" type="#_x0000_t75" alt="" style="width:25.1pt;height:17.6pt" o:ole="">
            <v:imagedata r:id="rId278" o:title=""/>
          </v:shape>
          <o:OLEObject Type="Embed" ProgID="Equation.DSMT4" ShapeID="_x0000_i1160" DrawAspect="Content" ObjectID="_1722173998" r:id="rId279"/>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1" type="#_x0000_t75" alt="" style="width:14.25pt;height:17.6pt" o:ole="">
            <v:imagedata r:id="rId280" o:title=""/>
          </v:shape>
          <o:OLEObject Type="Embed" ProgID="Equation.DSMT4" ShapeID="_x0000_i1161" DrawAspect="Content" ObjectID="_1722173999" r:id="rId281"/>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62" type="#_x0000_t75" alt="" style="width:14.25pt;height:17.6pt;mso-width-percent:0;mso-height-percent:0;mso-width-percent:0;mso-height-percent:0" o:ole="">
            <v:imagedata r:id="rId268" o:title=""/>
          </v:shape>
          <o:OLEObject Type="Embed" ProgID="Equation.DSMT4" ShapeID="_x0000_i1162" DrawAspect="Content" ObjectID="_1722174000" r:id="rId282"/>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3" type="#_x0000_t75" alt="" style="width:14.25pt;height:17.6pt;mso-width-percent:0;mso-height-percent:0;mso-width-percent:0;mso-height-percent:0" o:ole="">
            <v:imagedata r:id="rId268" o:title=""/>
          </v:shape>
          <o:OLEObject Type="Embed" ProgID="Equation.DSMT4" ShapeID="_x0000_i1163" DrawAspect="Content" ObjectID="_1722174001" r:id="rId28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4" type="#_x0000_t75" alt="" style="width:14.25pt;height:17.6pt;mso-width-percent:0;mso-height-percent:0;mso-width-percent:0;mso-height-percent:0" o:ole="">
            <v:imagedata r:id="rId268" o:title=""/>
          </v:shape>
          <o:OLEObject Type="Embed" ProgID="Equation.DSMT4" ShapeID="_x0000_i1164" DrawAspect="Content" ObjectID="_1722174002" r:id="rId28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7" w:name="OLE_LINK1"/>
      <w:bookmarkStart w:id="8"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165" type="#_x0000_t75" alt="" style="width:14.25pt;height:17.6pt;mso-width-percent:0;mso-height-percent:0;mso-width-percent:0;mso-height-percent:0" o:ole="">
            <v:imagedata r:id="rId268" o:title=""/>
          </v:shape>
          <o:OLEObject Type="Embed" ProgID="Equation.DSMT4" ShapeID="_x0000_i1165" DrawAspect="Content" ObjectID="_1722174003" r:id="rId285"/>
        </w:object>
      </w:r>
      <w:bookmarkEnd w:id="7"/>
      <w:bookmarkEnd w:id="8"/>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6" type="#_x0000_t75" alt="" style="width:14.25pt;height:17.6pt;mso-width-percent:0;mso-height-percent:0;mso-width-percent:0;mso-height-percent:0" o:ole="">
            <v:imagedata r:id="rId268" o:title=""/>
          </v:shape>
          <o:OLEObject Type="Embed" ProgID="Equation.DSMT4" ShapeID="_x0000_i1166" DrawAspect="Content" ObjectID="_1722174004" r:id="rId28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2E7F866F" w14:textId="6C644536" w:rsidR="00B45083"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167" type="#_x0000_t75" alt="" style="width:14.25pt;height:17.6pt;mso-width-percent:0;mso-height-percent:0;mso-width-percent:0;mso-height-percent:0" o:ole="">
            <v:imagedata r:id="rId268" o:title=""/>
          </v:shape>
          <o:OLEObject Type="Embed" ProgID="Equation.DSMT4" ShapeID="_x0000_i1167" DrawAspect="Content" ObjectID="_1722174005" r:id="rId287"/>
        </w:object>
      </w:r>
      <w:r w:rsidR="006C4D22">
        <w:rPr>
          <w:rFonts w:ascii="Times New Roman" w:hAnsi="Times New Roman"/>
        </w:rPr>
        <w:t xml:space="preserve"> is presenting.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68" type="#_x0000_t75" alt="" style="width:14.25pt;height:17.6pt" o:ole="">
            <v:imagedata r:id="rId288" o:title=""/>
          </v:shape>
          <o:OLEObject Type="Embed" ProgID="Equation.DSMT4" ShapeID="_x0000_i1168" DrawAspect="Content" ObjectID="_1722174006" r:id="rId289"/>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bookmarkStart w:id="9" w:name="_GoBack"/>
      <w:bookmarkEnd w:id="9"/>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0"/>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69" type="#_x0000_t75" alt="" style="width:14.25pt;height:17.6pt;mso-width-percent:0;mso-height-percent:0;mso-width-percent:0;mso-height-percent:0" o:ole="">
            <v:imagedata r:id="rId268" o:title=""/>
          </v:shape>
          <o:OLEObject Type="Embed" ProgID="Equation.DSMT4" ShapeID="_x0000_i1169" DrawAspect="Content" ObjectID="_1722174007" r:id="rId291"/>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0" type="#_x0000_t75" alt="" style="width:17.6pt;height:17.6pt;mso-width-percent:0;mso-height-percent:0;mso-width-percent:0;mso-height-percent:0" o:ole="">
            <v:imagedata r:id="rId270" o:title=""/>
          </v:shape>
          <o:OLEObject Type="Embed" ProgID="Equation.DSMT4" ShapeID="_x0000_i1170" DrawAspect="Content" ObjectID="_1722174008" r:id="rId292"/>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1" type="#_x0000_t75" alt="" style="width:14.25pt;height:17.6pt;mso-width-percent:0;mso-height-percent:0;mso-width-percent:0;mso-height-percent:0" o:ole="">
            <v:imagedata r:id="rId268" o:title=""/>
          </v:shape>
          <o:OLEObject Type="Embed" ProgID="Equation.DSMT4" ShapeID="_x0000_i1171" DrawAspect="Content" ObjectID="_1722174009" r:id="rId294"/>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lastRenderedPageBreak/>
        <w:t>5. Conclusions</w:t>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2" type="#_x0000_t75" alt="" style="width:14.25pt;height:17.6pt;mso-width-percent:0;mso-height-percent:0;mso-width-percent:0;mso-height-percent:0" o:ole="">
            <v:imagedata r:id="rId10" o:title=""/>
          </v:shape>
          <o:OLEObject Type="Embed" ProgID="Equation.DSMT4" ShapeID="_x0000_i1172" DrawAspect="Content" ObjectID="_1722174010" r:id="rId295"/>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3" type="#_x0000_t75" alt="" style="width:17.6pt;height:17.6pt;mso-width-percent:0;mso-height-percent:0;mso-width-percent:0;mso-height-percent:0" o:ole="">
            <v:imagedata r:id="rId12" o:title=""/>
          </v:shape>
          <o:OLEObject Type="Embed" ProgID="Equation.DSMT4" ShapeID="_x0000_i1173" DrawAspect="Content" ObjectID="_1722174011" r:id="rId296"/>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lastRenderedPageBreak/>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4" type="#_x0000_t75" alt="" style="width:10.05pt;height:10.05pt;mso-width-percent:0;mso-height-percent:0;mso-width-percent:0;mso-height-percent:0" o:ole="">
                  <v:imagedata r:id="rId297" o:title=""/>
                </v:shape>
                <o:OLEObject Type="Embed" ProgID="Equation.DSMT4" ShapeID="_x0000_i1174" DrawAspect="Content" ObjectID="_1722174012" r:id="rId298"/>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5" type="#_x0000_t75" alt="" style="width:14.25pt;height:17.6pt;mso-width-percent:0;mso-height-percent:0;mso-width-percent:0;mso-height-percent:0" o:ole="">
                  <v:imagedata r:id="rId299" o:title=""/>
                </v:shape>
                <o:OLEObject Type="Embed" ProgID="Equation.DSMT4" ShapeID="_x0000_i1175" DrawAspect="Content" ObjectID="_1722174013" r:id="rId300"/>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6" type="#_x0000_t75" alt="" style="width:10.05pt;height:11.7pt;mso-width-percent:0;mso-height-percent:0;mso-width-percent:0;mso-height-percent:0" o:ole="">
                  <v:imagedata r:id="rId301" o:title=""/>
                </v:shape>
                <o:OLEObject Type="Embed" ProgID="Equation.DSMT4" ShapeID="_x0000_i1176" DrawAspect="Content" ObjectID="_1722174014" r:id="rId302"/>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7" type="#_x0000_t75" alt="" style="width:10.05pt;height:17.6pt;mso-width-percent:0;mso-height-percent:0;mso-width-percent:0;mso-height-percent:0" o:ole="">
                  <v:imagedata r:id="rId303" o:title=""/>
                </v:shape>
                <o:OLEObject Type="Embed" ProgID="Equation.DSMT4" ShapeID="_x0000_i1177" DrawAspect="Content" ObjectID="_1722174015" r:id="rId304"/>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78" type="#_x0000_t75" alt="" style="width:14.5pt;height:17.5pt;mso-width-percent:0;mso-height-percent:0;mso-width-percent:0;mso-height-percent:0" o:ole="">
                  <v:imagedata r:id="rId305" o:title=""/>
                </v:shape>
                <o:OLEObject Type="Embed" ProgID="Equation.DSMT4" ShapeID="_x0000_i1178" DrawAspect="Content" ObjectID="_1722174016" r:id="rId306"/>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79" type="#_x0000_t75" alt="" style="width:14.5pt;height:17.5pt;mso-width-percent:0;mso-height-percent:0;mso-width-percent:0;mso-height-percent:0" o:ole="">
                  <v:imagedata r:id="rId307" o:title=""/>
                </v:shape>
                <o:OLEObject Type="Embed" ProgID="Equation.DSMT4" ShapeID="_x0000_i1179" DrawAspect="Content" ObjectID="_1722174017" r:id="rId308"/>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0" type="#_x0000_t75" alt="" style="width:10pt;height:17pt;mso-width-percent:0;mso-height-percent:0;mso-width-percent:0;mso-height-percent:0" o:ole="">
                  <v:imagedata r:id="rId309" o:title=""/>
                </v:shape>
                <o:OLEObject Type="Embed" ProgID="Equation.DSMT4" ShapeID="_x0000_i1180" DrawAspect="Content" ObjectID="_1722174018" r:id="rId310"/>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1" type="#_x0000_t75" alt="" style="width:10pt;height:17pt;mso-width-percent:0;mso-height-percent:0;mso-width-percent:0;mso-height-percent:0" o:ole="">
                  <v:imagedata r:id="rId311" o:title=""/>
                </v:shape>
                <o:OLEObject Type="Embed" ProgID="Equation.DSMT4" ShapeID="_x0000_i1181" DrawAspect="Content" ObjectID="_1722174019" r:id="rId312"/>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2" type="#_x0000_t75" alt="" style="width:10pt;height:9.5pt;mso-width-percent:0;mso-height-percent:0;mso-width-percent:0;mso-height-percent:0" o:ole="">
                  <v:imagedata r:id="rId313" o:title=""/>
                </v:shape>
                <o:OLEObject Type="Embed" ProgID="Equation.DSMT4" ShapeID="_x0000_i1182" DrawAspect="Content" ObjectID="_1722174020" r:id="rId314"/>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3" type="#_x0000_t75" alt="" style="width:10pt;height:10pt;mso-width-percent:0;mso-height-percent:0;mso-width-percent:0;mso-height-percent:0" o:ole="">
                  <v:imagedata r:id="rId315" o:title=""/>
                </v:shape>
                <o:OLEObject Type="Embed" ProgID="Equation.DSMT4" ShapeID="_x0000_i1183" DrawAspect="Content" ObjectID="_1722174021" r:id="rId316"/>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4" type="#_x0000_t75" alt="" style="width:10pt;height:14.5pt;mso-width-percent:0;mso-height-percent:0;mso-width-percent:0;mso-height-percent:0" o:ole="">
                  <v:imagedata r:id="rId317" o:title=""/>
                </v:shape>
                <o:OLEObject Type="Embed" ProgID="Equation.DSMT4" ShapeID="_x0000_i1184" DrawAspect="Content" ObjectID="_1722174022" r:id="rId318"/>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5" type="#_x0000_t75" alt="" style="width:10pt;height:14.5pt;mso-width-percent:0;mso-height-percent:0;mso-width-percent:0;mso-height-percent:0" o:ole="">
                  <v:imagedata r:id="rId319" o:title=""/>
                </v:shape>
                <o:OLEObject Type="Embed" ProgID="Equation.DSMT4" ShapeID="_x0000_i1185" DrawAspect="Content" ObjectID="_1722174023" r:id="rId320"/>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6" type="#_x0000_t75" alt="" style="width:10pt;height:17pt;mso-width-percent:0;mso-height-percent:0;mso-width-percent:0;mso-height-percent:0" o:ole="">
                  <v:imagedata r:id="rId321" o:title=""/>
                </v:shape>
                <o:OLEObject Type="Embed" ProgID="Equation.DSMT4" ShapeID="_x0000_i1186" DrawAspect="Content" ObjectID="_1722174024" r:id="rId322"/>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7" type="#_x0000_t75" alt="" style="width:12pt;height:17.5pt;mso-width-percent:0;mso-height-percent:0;mso-width-percent:0;mso-height-percent:0" o:ole="">
                  <v:imagedata r:id="rId323" o:title=""/>
                </v:shape>
                <o:OLEObject Type="Embed" ProgID="Equation.DSMT4" ShapeID="_x0000_i1187" DrawAspect="Content" ObjectID="_1722174025" r:id="rId324"/>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88" type="#_x0000_t75" alt="" style="width:14.5pt;height:17.5pt;mso-width-percent:0;mso-height-percent:0;mso-width-percent:0;mso-height-percent:0" o:ole="">
                  <v:imagedata r:id="rId325" o:title=""/>
                </v:shape>
                <o:OLEObject Type="Embed" ProgID="Equation.DSMT4" ShapeID="_x0000_i1188" DrawAspect="Content" ObjectID="_1722174026" r:id="rId326"/>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89" type="#_x0000_t75" alt="" style="width:7.5pt;height:9.5pt;mso-width-percent:0;mso-height-percent:0;mso-width-percent:0;mso-height-percent:0" o:ole="">
                  <v:imagedata r:id="rId327" o:title=""/>
                </v:shape>
                <o:OLEObject Type="Embed" ProgID="Equation.DSMT4" ShapeID="_x0000_i1189" DrawAspect="Content" ObjectID="_1722174027" r:id="rId328"/>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0" type="#_x0000_t75" alt="" style="width:10pt;height:10pt;mso-width-percent:0;mso-height-percent:0;mso-width-percent:0;mso-height-percent:0" o:ole="">
                  <v:imagedata r:id="rId329" o:title=""/>
                </v:shape>
                <o:OLEObject Type="Embed" ProgID="Equation.DSMT4" ShapeID="_x0000_i1190" DrawAspect="Content" ObjectID="_1722174028" r:id="rId330"/>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1" type="#_x0000_t75" alt="" style="width:10pt;height:12pt;mso-width-percent:0;mso-height-percent:0;mso-width-percent:0;mso-height-percent:0" o:ole="">
                  <v:imagedata r:id="rId331" o:title=""/>
                </v:shape>
                <o:OLEObject Type="Embed" ProgID="Equation.DSMT4" ShapeID="_x0000_i1191" DrawAspect="Content" ObjectID="_1722174029" r:id="rId332"/>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10" w:name="PasteStart"/>
      <w:bookmarkStart w:id="11" w:name="MTBlankEqn"/>
      <w:bookmarkEnd w:id="10"/>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2" type="#_x0000_t75" alt="" style="width:9.5pt;height:17.5pt;mso-width-percent:0;mso-height-percent:0;mso-width-percent:0;mso-height-percent:0" o:ole="">
                  <v:imagedata r:id="rId333" o:title=""/>
                </v:shape>
                <o:OLEObject Type="Embed" ProgID="Equation.DSMT4" ShapeID="_x0000_i1192" DrawAspect="Content" ObjectID="_1722174030" r:id="rId334"/>
              </w:object>
            </w:r>
            <w:bookmarkStart w:id="12" w:name="PasteEnd"/>
            <w:bookmarkEnd w:id="11"/>
            <w:bookmarkEnd w:id="12"/>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3" type="#_x0000_t75" alt="" style="width:12pt;height:19.5pt;mso-width-percent:0;mso-height-percent:0;mso-width-percent:0;mso-height-percent:0" o:ole="">
                  <v:imagedata r:id="rId335" o:title=""/>
                </v:shape>
                <o:OLEObject Type="Embed" ProgID="Equation.DSMT4" ShapeID="_x0000_i1193" DrawAspect="Content" ObjectID="_1722174031" r:id="rId336"/>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4" type="#_x0000_t75" alt="" style="width:9.5pt;height:9.5pt;mso-width-percent:0;mso-height-percent:0;mso-width-percent:0;mso-height-percent:0" o:ole="">
                  <v:imagedata r:id="rId297" o:title=""/>
                </v:shape>
                <o:OLEObject Type="Embed" ProgID="Equation.DSMT4" ShapeID="_x0000_i1194" DrawAspect="Content" ObjectID="_1722174032" r:id="rId337"/>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5" type="#_x0000_t75" alt="" style="width:10pt;height:12pt;mso-width-percent:0;mso-height-percent:0;mso-width-percent:0;mso-height-percent:0" o:ole="">
                  <v:imagedata r:id="rId301" o:title=""/>
                </v:shape>
                <o:OLEObject Type="Embed" ProgID="Equation.DSMT4" ShapeID="_x0000_i1195" DrawAspect="Content" ObjectID="_1722174033" r:id="rId338"/>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6" type="#_x0000_t75" alt="" style="width:10pt;height:17pt;mso-width-percent:0;mso-height-percent:0;mso-width-percent:0;mso-height-percent:0" o:ole="">
                  <v:imagedata r:id="rId309" o:title=""/>
                </v:shape>
                <o:OLEObject Type="Embed" ProgID="Equation.DSMT4" ShapeID="_x0000_i1196" DrawAspect="Content" ObjectID="_1722174034" r:id="rId339"/>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7" type="#_x0000_t75" alt="" style="width:10pt;height:10pt;mso-width-percent:0;mso-height-percent:0;mso-width-percent:0;mso-height-percent:0" o:ole="">
                  <v:imagedata r:id="rId329" o:title=""/>
                </v:shape>
                <o:OLEObject Type="Embed" ProgID="Equation.DSMT4" ShapeID="_x0000_i1197" DrawAspect="Content" ObjectID="_1722174035" r:id="rId340"/>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198" type="#_x0000_t75" alt="" style="width:10pt;height:12pt;mso-width-percent:0;mso-height-percent:0;mso-width-percent:0;mso-height-percent:0" o:ole="">
                  <v:imagedata r:id="rId331" o:title=""/>
                </v:shape>
                <o:OLEObject Type="Embed" ProgID="Equation.DSMT4" ShapeID="_x0000_i1198" DrawAspect="Content" ObjectID="_1722174036" r:id="rId341"/>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199" type="#_x0000_t75" alt="" style="width:7.5pt;height:9.5pt;mso-width-percent:0;mso-height-percent:0;mso-width-percent:0;mso-height-percent:0" o:ole="">
                  <v:imagedata r:id="rId327" o:title=""/>
                </v:shape>
                <o:OLEObject Type="Embed" ProgID="Equation.DSMT4" ShapeID="_x0000_i1199" DrawAspect="Content" ObjectID="_1722174037" r:id="rId342"/>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0" type="#_x0000_t75" alt="" style="width:10pt;height:14.5pt;mso-width-percent:0;mso-height-percent:0;mso-width-percent:0;mso-height-percent:0" o:ole="">
                  <v:imagedata r:id="rId319" o:title=""/>
                </v:shape>
                <o:OLEObject Type="Embed" ProgID="Equation.DSMT4" ShapeID="_x0000_i1200" DrawAspect="Content" ObjectID="_1722174038" r:id="rId343"/>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1" type="#_x0000_t75" alt="" style="width:14pt;height:19.5pt;mso-width-percent:0;mso-height-percent:0;mso-width-percent:0;mso-height-percent:0" o:ole="">
                  <v:imagedata r:id="rId344" o:title=""/>
                </v:shape>
                <o:OLEObject Type="Embed" ProgID="Equation.DSMT4" ShapeID="_x0000_i1201" DrawAspect="Content" ObjectID="_1722174039" r:id="rId345"/>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2" type="#_x0000_t75" alt="" style="width:12pt;height:17.5pt;mso-width-percent:0;mso-height-percent:0;mso-width-percent:0;mso-height-percent:0" o:ole="">
                  <v:imagedata r:id="rId346" o:title=""/>
                </v:shape>
                <o:OLEObject Type="Embed" ProgID="Equation.DSMT4" ShapeID="_x0000_i1202" DrawAspect="Content" ObjectID="_1722174040" r:id="rId347"/>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3" type="#_x0000_t75" alt="" style="width:14.5pt;height:17.5pt;mso-width-percent:0;mso-height-percent:0;mso-width-percent:0;mso-height-percent:0" o:ole="">
                  <v:imagedata r:id="rId348" o:title=""/>
                </v:shape>
                <o:OLEObject Type="Embed" ProgID="Equation.DSMT4" ShapeID="_x0000_i1203" DrawAspect="Content" ObjectID="_1722174041" r:id="rId349"/>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4" type="#_x0000_t75" alt="" style="width:10pt;height:9.5pt;mso-width-percent:0;mso-height-percent:0;mso-width-percent:0;mso-height-percent:0" o:ole="">
                  <v:imagedata r:id="rId313" o:title=""/>
                </v:shape>
                <o:OLEObject Type="Embed" ProgID="Equation.DSMT4" ShapeID="_x0000_i1204" DrawAspect="Content" ObjectID="_1722174042" r:id="rId350"/>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5" type="#_x0000_t75" alt="" style="width:211pt;height:37.5pt;mso-width-percent:0;mso-height-percent:0;mso-width-percent:0;mso-height-percent:0" o:ole="">
            <v:imagedata r:id="rId351" o:title=""/>
          </v:shape>
          <o:OLEObject Type="Embed" ProgID="Equation.DSMT4" ShapeID="_x0000_i1205" DrawAspect="Content" ObjectID="_1722174043" r:id="rId352"/>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6" type="#_x0000_t75" alt="" style="width:10pt;height:17.5pt;mso-width-percent:0;mso-height-percent:0;mso-width-percent:0;mso-height-percent:0" o:ole="">
            <v:imagedata r:id="rId353" o:title=""/>
          </v:shape>
          <o:OLEObject Type="Embed" ProgID="Equation.DSMT4" ShapeID="_x0000_i1206" DrawAspect="Content" ObjectID="_1722174044" r:id="rId354"/>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7" type="#_x0000_t75" alt="" style="width:295pt;height:37.5pt;mso-width-percent:0;mso-height-percent:0;mso-width-percent:0;mso-height-percent:0" o:ole="">
            <v:imagedata r:id="rId355" o:title=""/>
          </v:shape>
          <o:OLEObject Type="Embed" ProgID="Equation.DSMT4" ShapeID="_x0000_i1207" DrawAspect="Content" ObjectID="_1722174045" r:id="rId356"/>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13" w:name="OLE_LINK5"/>
      <w:bookmarkStart w:id="14" w:name="OLE_LINK6"/>
      <w:r>
        <w:rPr>
          <w:rFonts w:ascii="Times New Roman" w:hAnsi="Times New Roman"/>
        </w:rPr>
        <w:t xml:space="preserve">Pairwise bivariate distributions </w:t>
      </w:r>
      <w:bookmarkEnd w:id="13"/>
      <w:bookmarkEnd w:id="14"/>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0F0502" w:rsidRDefault="00D65643" w:rsidP="000F0502">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71B1F081" w14:textId="77777777" w:rsidR="00356A6A" w:rsidRPr="00356A6A" w:rsidRDefault="00E0326E" w:rsidP="00356A6A">
      <w:pPr>
        <w:pStyle w:val="EndNoteBibliography"/>
        <w:spacing w:after="0"/>
        <w:ind w:left="720" w:hanging="720"/>
      </w:pPr>
      <w:r w:rsidRPr="009B3F0B">
        <w:fldChar w:fldCharType="begin"/>
      </w:r>
      <w:r w:rsidRPr="009B3F0B">
        <w:instrText xml:space="preserve"> ADDIN EN.REFLIST </w:instrText>
      </w:r>
      <w:r w:rsidRPr="009B3F0B">
        <w:fldChar w:fldCharType="separate"/>
      </w:r>
      <w:r w:rsidR="00356A6A" w:rsidRPr="00356A6A">
        <w:t xml:space="preserve">Ahmed, S., Salehi, S., &amp; Ezeakacha, C. (2020). Review of gas migration and wellbore leakage in liner hanger dual barrier system: Challenges and implications for industry. </w:t>
      </w:r>
      <w:r w:rsidR="00356A6A" w:rsidRPr="00356A6A">
        <w:rPr>
          <w:i/>
        </w:rPr>
        <w:t>Journal of Natural Gas Science and Engineering, 78</w:t>
      </w:r>
      <w:r w:rsidR="00356A6A" w:rsidRPr="00356A6A">
        <w:t xml:space="preserve">, 103284. </w:t>
      </w:r>
    </w:p>
    <w:p w14:paraId="115FAC06" w14:textId="77777777" w:rsidR="00356A6A" w:rsidRPr="00356A6A" w:rsidRDefault="00356A6A" w:rsidP="00356A6A">
      <w:pPr>
        <w:pStyle w:val="EndNoteBibliography"/>
        <w:spacing w:after="0"/>
        <w:ind w:left="720" w:hanging="720"/>
      </w:pPr>
      <w:r w:rsidRPr="00356A6A">
        <w:t xml:space="preserve">Allahvirdizadeh, P. (2020). A review on geothermal wells: Well integrity issues. </w:t>
      </w:r>
      <w:r w:rsidRPr="00356A6A">
        <w:rPr>
          <w:i/>
        </w:rPr>
        <w:t>Journal of cleaner production, 275</w:t>
      </w:r>
      <w:r w:rsidRPr="00356A6A">
        <w:t xml:space="preserve">, 124009. </w:t>
      </w:r>
    </w:p>
    <w:p w14:paraId="0C6B30C7" w14:textId="77777777" w:rsidR="00356A6A" w:rsidRPr="00356A6A" w:rsidRDefault="00356A6A" w:rsidP="00356A6A">
      <w:pPr>
        <w:pStyle w:val="EndNoteBibliography"/>
        <w:spacing w:after="0"/>
        <w:ind w:left="720" w:hanging="720"/>
      </w:pPr>
      <w:r w:rsidRPr="00356A6A">
        <w:t xml:space="preserve">Banthia, N., &amp; Mindess, S. (1989). Water permeability of cement paste. </w:t>
      </w:r>
      <w:r w:rsidRPr="00356A6A">
        <w:rPr>
          <w:i/>
        </w:rPr>
        <w:t>Cement and concrete research, 19</w:t>
      </w:r>
      <w:r w:rsidRPr="00356A6A">
        <w:t xml:space="preserve">(5), 727-736. </w:t>
      </w:r>
    </w:p>
    <w:p w14:paraId="4D348825" w14:textId="77777777" w:rsidR="00356A6A" w:rsidRPr="00356A6A" w:rsidRDefault="00356A6A" w:rsidP="00356A6A">
      <w:pPr>
        <w:pStyle w:val="EndNoteBibliography"/>
        <w:spacing w:after="0"/>
        <w:ind w:left="720" w:hanging="720"/>
      </w:pPr>
      <w:r w:rsidRPr="00356A6A">
        <w:t xml:space="preserve">Bear, J., &amp; Corapcioglu, M. (1981). A mathematical model for consolidation in a thermoelastic aquifer due to hot water injection or pumping. </w:t>
      </w:r>
      <w:r w:rsidRPr="00356A6A">
        <w:rPr>
          <w:i/>
        </w:rPr>
        <w:t>Water Resources Research, 17</w:t>
      </w:r>
      <w:r w:rsidRPr="00356A6A">
        <w:t xml:space="preserve">(3), 723-736. </w:t>
      </w:r>
    </w:p>
    <w:p w14:paraId="2CF50C61" w14:textId="77777777" w:rsidR="00356A6A" w:rsidRPr="00356A6A" w:rsidRDefault="00356A6A" w:rsidP="00356A6A">
      <w:pPr>
        <w:pStyle w:val="EndNoteBibliography"/>
        <w:spacing w:after="0"/>
        <w:ind w:left="720" w:hanging="720"/>
      </w:pPr>
      <w:r w:rsidRPr="00356A6A">
        <w:t xml:space="preserve">Biot, M. A. (1977). Variational Lagrangian-thermodynamics of nonisothermal finite strain mechanics of porous solids and thermomolecular diffusion. </w:t>
      </w:r>
      <w:r w:rsidRPr="00356A6A">
        <w:rPr>
          <w:i/>
        </w:rPr>
        <w:t>International Journal of Solids and Structures, 13</w:t>
      </w:r>
      <w:r w:rsidRPr="00356A6A">
        <w:t xml:space="preserve">(6), 579-597. </w:t>
      </w:r>
    </w:p>
    <w:p w14:paraId="042EA33F" w14:textId="77777777" w:rsidR="00356A6A" w:rsidRPr="00356A6A" w:rsidRDefault="00356A6A" w:rsidP="00356A6A">
      <w:pPr>
        <w:pStyle w:val="EndNoteBibliography"/>
        <w:spacing w:after="0"/>
        <w:ind w:left="720" w:hanging="720"/>
      </w:pPr>
      <w:r w:rsidRPr="00356A6A">
        <w:t xml:space="preserve">Cai, W., Deng, J., Luo, M., Feng, Y., Li, J., &amp; Liu, Q. (2022). Recent advances of cementing technologies for ultra-HTHP formations. </w:t>
      </w:r>
      <w:r w:rsidRPr="00356A6A">
        <w:rPr>
          <w:i/>
        </w:rPr>
        <w:t>International Journal of Oil, Gas and Coal Technology, 29</w:t>
      </w:r>
      <w:r w:rsidRPr="00356A6A">
        <w:t xml:space="preserve">(1), 27-51. </w:t>
      </w:r>
    </w:p>
    <w:p w14:paraId="123030E8" w14:textId="77777777" w:rsidR="00356A6A" w:rsidRPr="00356A6A" w:rsidRDefault="00356A6A" w:rsidP="00356A6A">
      <w:pPr>
        <w:pStyle w:val="EndNoteBibliography"/>
        <w:spacing w:after="0"/>
        <w:ind w:left="720" w:hanging="720"/>
      </w:pPr>
      <w:r w:rsidRPr="00356A6A">
        <w:t xml:space="preserve">Carnahan, C. (1983). Thermodynamic coupling of heat and matter flows in near-field regions of nuclear waste repositories. </w:t>
      </w:r>
      <w:r w:rsidRPr="00356A6A">
        <w:rPr>
          <w:i/>
        </w:rPr>
        <w:t>MRS Online Proceedings Library (OPL), 26</w:t>
      </w:r>
      <w:r w:rsidRPr="00356A6A">
        <w:t xml:space="preserve">. </w:t>
      </w:r>
    </w:p>
    <w:p w14:paraId="525796A8" w14:textId="77777777" w:rsidR="00356A6A" w:rsidRPr="00356A6A" w:rsidRDefault="00356A6A" w:rsidP="00356A6A">
      <w:pPr>
        <w:pStyle w:val="EndNoteBibliography"/>
        <w:spacing w:after="0"/>
        <w:ind w:left="720" w:hanging="720"/>
      </w:pPr>
      <w:r w:rsidRPr="00356A6A">
        <w:t xml:space="preserve">Chen, G., &amp; Ewy, R. T. (2005). Thermoporoelastic effect on wellbore stability. </w:t>
      </w:r>
      <w:r w:rsidRPr="00356A6A">
        <w:rPr>
          <w:i/>
        </w:rPr>
        <w:t>SpE Journal, 10</w:t>
      </w:r>
      <w:r w:rsidRPr="00356A6A">
        <w:t xml:space="preserve">(02), 121-129. </w:t>
      </w:r>
    </w:p>
    <w:p w14:paraId="5AC0AA04" w14:textId="77777777" w:rsidR="00356A6A" w:rsidRPr="00356A6A" w:rsidRDefault="00356A6A" w:rsidP="00356A6A">
      <w:pPr>
        <w:pStyle w:val="EndNoteBibliography"/>
        <w:spacing w:after="0"/>
        <w:ind w:left="720" w:hanging="720"/>
      </w:pPr>
      <w:r w:rsidRPr="00356A6A">
        <w:t xml:space="preserve">Cheng, A. H.-D. (2016). </w:t>
      </w:r>
      <w:r w:rsidRPr="00356A6A">
        <w:rPr>
          <w:i/>
        </w:rPr>
        <w:t>Poroelasticity</w:t>
      </w:r>
      <w:r w:rsidRPr="00356A6A">
        <w:t xml:space="preserve"> (Vol. 27): Springer.</w:t>
      </w:r>
    </w:p>
    <w:p w14:paraId="099D0D17" w14:textId="77777777" w:rsidR="00356A6A" w:rsidRPr="00356A6A" w:rsidRDefault="00356A6A" w:rsidP="00356A6A">
      <w:pPr>
        <w:pStyle w:val="EndNoteBibliography"/>
        <w:spacing w:after="0"/>
        <w:ind w:left="720" w:hanging="720"/>
      </w:pPr>
      <w:r w:rsidRPr="00356A6A">
        <w:t xml:space="preserve">DeBruijn, G., Skeates, C., Greenaway, R., Harrison, D., Parris, M., James, S., . . . Temple, L. (2008). High-pressure, high-temperature technologies. </w:t>
      </w:r>
      <w:r w:rsidRPr="00356A6A">
        <w:rPr>
          <w:i/>
        </w:rPr>
        <w:t>Oilfield Review, 20</w:t>
      </w:r>
      <w:r w:rsidRPr="00356A6A">
        <w:t xml:space="preserve">(3), 46-60. </w:t>
      </w:r>
    </w:p>
    <w:p w14:paraId="07AFA036" w14:textId="77777777" w:rsidR="00356A6A" w:rsidRPr="00356A6A" w:rsidRDefault="00356A6A" w:rsidP="00356A6A">
      <w:pPr>
        <w:pStyle w:val="EndNoteBibliography"/>
        <w:spacing w:after="0"/>
        <w:ind w:left="720" w:hanging="720"/>
      </w:pPr>
      <w:r w:rsidRPr="00356A6A">
        <w:t xml:space="preserve">Delaney, P. T. (1982). Rapid intrusion of magma into wet rock: Groundwater flow due to pore pressure increases. </w:t>
      </w:r>
      <w:r w:rsidRPr="00356A6A">
        <w:rPr>
          <w:i/>
        </w:rPr>
        <w:t>Journal of Geophysical Research: Solid Earth, 87</w:t>
      </w:r>
      <w:r w:rsidRPr="00356A6A">
        <w:t xml:space="preserve">(B9), 7739-7756. </w:t>
      </w:r>
    </w:p>
    <w:p w14:paraId="789F6FDB" w14:textId="77777777" w:rsidR="00356A6A" w:rsidRPr="00356A6A" w:rsidRDefault="00356A6A" w:rsidP="00356A6A">
      <w:pPr>
        <w:pStyle w:val="EndNoteBibliography"/>
        <w:spacing w:after="0"/>
        <w:ind w:left="720" w:hanging="720"/>
      </w:pPr>
      <w:r w:rsidRPr="00356A6A">
        <w:t xml:space="preserve">Denbigh, K. (1949). Thermo-osmosis of gases through a membrane. </w:t>
      </w:r>
      <w:r w:rsidRPr="00356A6A">
        <w:rPr>
          <w:i/>
        </w:rPr>
        <w:t>Nature, 163</w:t>
      </w:r>
      <w:r w:rsidRPr="00356A6A">
        <w:t xml:space="preserve">(4132), 60-60. </w:t>
      </w:r>
    </w:p>
    <w:p w14:paraId="04073261" w14:textId="77777777" w:rsidR="00356A6A" w:rsidRPr="00356A6A" w:rsidRDefault="00356A6A" w:rsidP="00356A6A">
      <w:pPr>
        <w:pStyle w:val="EndNoteBibliography"/>
        <w:spacing w:after="0"/>
        <w:ind w:left="720" w:hanging="720"/>
      </w:pPr>
      <w:r w:rsidRPr="00356A6A">
        <w:t xml:space="preserve">Derski, W. (1979). Equations of linear thermoconsolidation. </w:t>
      </w:r>
      <w:r w:rsidRPr="00356A6A">
        <w:rPr>
          <w:i/>
        </w:rPr>
        <w:t>Archives of Mech., 31</w:t>
      </w:r>
      <w:r w:rsidRPr="00356A6A">
        <w:t xml:space="preserve">(3), 303-316. </w:t>
      </w:r>
    </w:p>
    <w:p w14:paraId="5168535B" w14:textId="77777777" w:rsidR="00356A6A" w:rsidRPr="00356A6A" w:rsidRDefault="00356A6A" w:rsidP="00356A6A">
      <w:pPr>
        <w:pStyle w:val="EndNoteBibliography"/>
        <w:spacing w:after="0"/>
        <w:ind w:left="720" w:hanging="720"/>
      </w:pPr>
      <w:r w:rsidRPr="00356A6A">
        <w:t xml:space="preserve">Detournay, E., &amp; Cheng, A.-D. (1988). Poroelastic response of a borehole in a non-hydrostatic stress field. </w:t>
      </w:r>
      <w:r w:rsidRPr="00356A6A">
        <w:rPr>
          <w:i/>
        </w:rPr>
        <w:t>International Journal of Rock Mechanics and Mining Sciences &amp; Geomechanics Abstracts, 25</w:t>
      </w:r>
      <w:r w:rsidRPr="00356A6A">
        <w:t xml:space="preserve">(3), 171-182. </w:t>
      </w:r>
    </w:p>
    <w:p w14:paraId="1ED50A68" w14:textId="77777777" w:rsidR="00356A6A" w:rsidRPr="00356A6A" w:rsidRDefault="00356A6A" w:rsidP="00356A6A">
      <w:pPr>
        <w:pStyle w:val="EndNoteBibliography"/>
        <w:spacing w:after="0"/>
        <w:ind w:left="720" w:hanging="720"/>
      </w:pPr>
      <w:r w:rsidRPr="00356A6A">
        <w:t xml:space="preserve">Detournay, E., &amp; Cheng, A. H.-D. (1993). Fundamentals of poroelasticity. In </w:t>
      </w:r>
      <w:r w:rsidRPr="00356A6A">
        <w:rPr>
          <w:i/>
        </w:rPr>
        <w:t>Analysis and design methods</w:t>
      </w:r>
      <w:r w:rsidRPr="00356A6A">
        <w:t xml:space="preserve"> (pp. 113-171): Elsevier.</w:t>
      </w:r>
    </w:p>
    <w:p w14:paraId="1FB6BCA7" w14:textId="77777777" w:rsidR="00356A6A" w:rsidRPr="00356A6A" w:rsidRDefault="00356A6A" w:rsidP="00356A6A">
      <w:pPr>
        <w:pStyle w:val="EndNoteBibliography"/>
        <w:spacing w:after="0"/>
        <w:ind w:left="720" w:hanging="720"/>
      </w:pPr>
      <w:r w:rsidRPr="00356A6A">
        <w:t xml:space="preserve">Drake, J. A., Bradford, A., &amp; Marsalek, J. (2013). Review of environmental performance of permeable pavement systems: state of the knowledge. </w:t>
      </w:r>
      <w:r w:rsidRPr="00356A6A">
        <w:rPr>
          <w:i/>
        </w:rPr>
        <w:t>Water Quality Research Journal of Canada, 48</w:t>
      </w:r>
      <w:r w:rsidRPr="00356A6A">
        <w:t xml:space="preserve">(3), 203-222. </w:t>
      </w:r>
    </w:p>
    <w:p w14:paraId="0C0A9E40" w14:textId="77777777" w:rsidR="00356A6A" w:rsidRPr="00356A6A" w:rsidRDefault="00356A6A" w:rsidP="00356A6A">
      <w:pPr>
        <w:pStyle w:val="EndNoteBibliography"/>
        <w:spacing w:after="0"/>
        <w:ind w:left="720" w:hanging="720"/>
      </w:pPr>
      <w:r w:rsidRPr="00356A6A">
        <w:t xml:space="preserve">Eshraghi, D. (2013). </w:t>
      </w:r>
      <w:r w:rsidRPr="00356A6A">
        <w:rPr>
          <w:i/>
        </w:rPr>
        <w:t>P&amp;A-status on regulations and technology, and identification of potential improvements.</w:t>
      </w:r>
      <w:r w:rsidRPr="00356A6A">
        <w:t xml:space="preserve"> University of Stavanger, Norway, </w:t>
      </w:r>
    </w:p>
    <w:p w14:paraId="5D32966E" w14:textId="77777777" w:rsidR="00356A6A" w:rsidRPr="00356A6A" w:rsidRDefault="00356A6A" w:rsidP="00356A6A">
      <w:pPr>
        <w:pStyle w:val="EndNoteBibliography"/>
        <w:spacing w:after="0"/>
        <w:ind w:left="720" w:hanging="720"/>
      </w:pPr>
      <w:r w:rsidRPr="00356A6A">
        <w:t xml:space="preserve">Gao, J., Deng, J., Lan, K., Song, Z., Feng, Y., &amp; Chang, L. (2017). A porothermoelastic solution for the inclined borehole in a transversely isotropic medium subjected to thermal osmosis and thermal filtration effects. </w:t>
      </w:r>
      <w:r w:rsidRPr="00356A6A">
        <w:rPr>
          <w:i/>
        </w:rPr>
        <w:t>Geothermics, 67</w:t>
      </w:r>
      <w:r w:rsidRPr="00356A6A">
        <w:t xml:space="preserve">, 114-134. </w:t>
      </w:r>
    </w:p>
    <w:p w14:paraId="2CA2B44C" w14:textId="77777777" w:rsidR="00356A6A" w:rsidRPr="00356A6A" w:rsidRDefault="00356A6A" w:rsidP="00356A6A">
      <w:pPr>
        <w:pStyle w:val="EndNoteBibliography"/>
        <w:spacing w:after="0"/>
        <w:ind w:left="720" w:hanging="720"/>
      </w:pPr>
      <w:r w:rsidRPr="00356A6A">
        <w:t xml:space="preserve">Ge, Z., Yao, X., Wang, X., Zhang, W., &amp; Yang, T. (2018). Thermal performance and microstructure of oil well cement paste containing subsphaeroidal konilite flour in HTHP conditions. </w:t>
      </w:r>
      <w:r w:rsidRPr="00356A6A">
        <w:rPr>
          <w:i/>
        </w:rPr>
        <w:t>Construction and Building Materials, 172</w:t>
      </w:r>
      <w:r w:rsidRPr="00356A6A">
        <w:t xml:space="preserve">, 787-794. </w:t>
      </w:r>
    </w:p>
    <w:p w14:paraId="00224709" w14:textId="77777777" w:rsidR="00356A6A" w:rsidRPr="00356A6A" w:rsidRDefault="00356A6A" w:rsidP="00356A6A">
      <w:pPr>
        <w:pStyle w:val="EndNoteBibliography"/>
        <w:spacing w:after="0"/>
        <w:ind w:left="720" w:hanging="720"/>
      </w:pPr>
      <w:r w:rsidRPr="00356A6A">
        <w:t xml:space="preserve">Ghabezloo, S., &amp; Sulem, J. (2010). Temperature induced pore fluid pressurization in geomaterials. </w:t>
      </w:r>
      <w:r w:rsidRPr="00356A6A">
        <w:rPr>
          <w:i/>
        </w:rPr>
        <w:t>arXiv preprint arXiv:1011.6501</w:t>
      </w:r>
      <w:r w:rsidRPr="00356A6A">
        <w:t xml:space="preserve">. </w:t>
      </w:r>
    </w:p>
    <w:p w14:paraId="0BF4EE51" w14:textId="77777777" w:rsidR="00356A6A" w:rsidRPr="00356A6A" w:rsidRDefault="00356A6A" w:rsidP="00356A6A">
      <w:pPr>
        <w:pStyle w:val="EndNoteBibliography"/>
        <w:spacing w:after="0"/>
        <w:ind w:left="720" w:hanging="720"/>
      </w:pPr>
      <w:r w:rsidRPr="00356A6A">
        <w:t xml:space="preserve">Ghassemi, A., &amp; Diek, A. (2002). Porothermoelasticity for swelling shales. </w:t>
      </w:r>
      <w:r w:rsidRPr="00356A6A">
        <w:rPr>
          <w:i/>
        </w:rPr>
        <w:t>Journal of Petroleum Science and Engineering, 34</w:t>
      </w:r>
      <w:r w:rsidRPr="00356A6A">
        <w:t xml:space="preserve">(1-4), 123-135. </w:t>
      </w:r>
    </w:p>
    <w:p w14:paraId="15B10AAD" w14:textId="77777777" w:rsidR="00356A6A" w:rsidRPr="00356A6A" w:rsidRDefault="00356A6A" w:rsidP="00356A6A">
      <w:pPr>
        <w:pStyle w:val="EndNoteBibliography"/>
        <w:spacing w:after="0"/>
        <w:ind w:left="720" w:hanging="720"/>
      </w:pPr>
      <w:r w:rsidRPr="00356A6A">
        <w:lastRenderedPageBreak/>
        <w:t xml:space="preserve">Ghassemi, A., Tao, Q., &amp; Diek, A. (2009). Influence of coupled chemo-poro-thermoelastic processes on pore pressure and stress distributions around a wellbore in swelling shale. </w:t>
      </w:r>
      <w:r w:rsidRPr="00356A6A">
        <w:rPr>
          <w:i/>
        </w:rPr>
        <w:t>Journal of Petroleum Science and Engineering, 67</w:t>
      </w:r>
      <w:r w:rsidRPr="00356A6A">
        <w:t xml:space="preserve">(1-2), 57-64. </w:t>
      </w:r>
    </w:p>
    <w:p w14:paraId="4169D91A" w14:textId="77777777" w:rsidR="00356A6A" w:rsidRPr="00356A6A" w:rsidRDefault="00356A6A" w:rsidP="00356A6A">
      <w:pPr>
        <w:pStyle w:val="EndNoteBibliography"/>
        <w:spacing w:after="0"/>
        <w:ind w:left="720" w:hanging="720"/>
      </w:pPr>
      <w:r w:rsidRPr="00356A6A">
        <w:t xml:space="preserve">Gomar, M., Goodarznia, I., &amp; Shadizadeh, S. R. (2014). Transient thermo-poroelastic finite element analysis of borehole breakouts. </w:t>
      </w:r>
      <w:r w:rsidRPr="00356A6A">
        <w:rPr>
          <w:i/>
        </w:rPr>
        <w:t>International Journal of Rock Mechanics and Mining Sciences, 71</w:t>
      </w:r>
      <w:r w:rsidRPr="00356A6A">
        <w:t xml:space="preserve">, 418-428. </w:t>
      </w:r>
    </w:p>
    <w:p w14:paraId="53AF7383" w14:textId="77777777" w:rsidR="00356A6A" w:rsidRPr="00356A6A" w:rsidRDefault="00356A6A" w:rsidP="00356A6A">
      <w:pPr>
        <w:pStyle w:val="EndNoteBibliography"/>
        <w:spacing w:after="0"/>
        <w:ind w:left="720" w:hanging="720"/>
      </w:pPr>
      <w:r w:rsidRPr="00356A6A">
        <w:t xml:space="preserve">Gonçalvès, J., &amp; Trémosa, J. (2010). Estimating thermo-osmotic coefficients in clay-rocks: I. Theoretical insights. </w:t>
      </w:r>
      <w:r w:rsidRPr="00356A6A">
        <w:rPr>
          <w:i/>
        </w:rPr>
        <w:t>Journal of colloid and interface science, 342</w:t>
      </w:r>
      <w:r w:rsidRPr="00356A6A">
        <w:t xml:space="preserve">(1), 166-174. </w:t>
      </w:r>
    </w:p>
    <w:p w14:paraId="793A1649" w14:textId="77777777" w:rsidR="00356A6A" w:rsidRPr="00356A6A" w:rsidRDefault="00356A6A" w:rsidP="00356A6A">
      <w:pPr>
        <w:pStyle w:val="EndNoteBibliography"/>
        <w:spacing w:after="0"/>
        <w:ind w:left="720" w:hanging="720"/>
      </w:pPr>
      <w:r w:rsidRPr="00356A6A">
        <w:t xml:space="preserve">Goto, S., &amp; Roy, D. M. (1981). The effect of w/c ratio and curing temperature on the permeability of hardened cement paste. </w:t>
      </w:r>
      <w:r w:rsidRPr="00356A6A">
        <w:rPr>
          <w:i/>
        </w:rPr>
        <w:t>Cement and concrete research, 11</w:t>
      </w:r>
      <w:r w:rsidRPr="00356A6A">
        <w:t xml:space="preserve">(4), 575-579. </w:t>
      </w:r>
    </w:p>
    <w:p w14:paraId="43352B2F" w14:textId="503EF091" w:rsidR="00356A6A" w:rsidRPr="00356A6A" w:rsidRDefault="00356A6A" w:rsidP="00356A6A">
      <w:pPr>
        <w:pStyle w:val="EndNoteBibliography"/>
        <w:spacing w:after="0"/>
        <w:ind w:left="720" w:hanging="720"/>
      </w:pPr>
      <w:r w:rsidRPr="00356A6A">
        <w:t xml:space="preserve">Gruber, S., &amp; Plank, J. (2021). Challenges in Cementing Deep Offshore Wells. </w:t>
      </w:r>
      <w:r w:rsidRPr="00356A6A">
        <w:rPr>
          <w:i/>
        </w:rPr>
        <w:t>Vietnam Symposium on Advances in Offshore Engineering</w:t>
      </w:r>
      <w:r w:rsidRPr="00356A6A">
        <w:t>, 459-466. doi:</w:t>
      </w:r>
      <w:hyperlink r:id="rId358" w:history="1">
        <w:r w:rsidRPr="00356A6A">
          <w:rPr>
            <w:rStyle w:val="Hyperlink"/>
          </w:rPr>
          <w:t>https://doi.org/10.1007/978-981-16-7735-9_5</w:t>
        </w:r>
      </w:hyperlink>
    </w:p>
    <w:p w14:paraId="0209DF4D" w14:textId="77777777" w:rsidR="00356A6A" w:rsidRPr="00356A6A" w:rsidRDefault="00356A6A" w:rsidP="00356A6A">
      <w:pPr>
        <w:pStyle w:val="EndNoteBibliography"/>
        <w:spacing w:after="0"/>
        <w:ind w:left="720" w:hanging="720"/>
      </w:pPr>
      <w:r w:rsidRPr="00356A6A">
        <w:t xml:space="preserve">Hargis, C. W., Chen, I. A., Devenney, M., Fernandez, M. J., Gilliam, R. J., &amp; Thatcher, R. P. (2021). Calcium Carbonate Cement: A Carbon Capture, Utilization, and Storage (CCUS) Technique. </w:t>
      </w:r>
      <w:r w:rsidRPr="00356A6A">
        <w:rPr>
          <w:i/>
        </w:rPr>
        <w:t>Materials, 14</w:t>
      </w:r>
      <w:r w:rsidRPr="00356A6A">
        <w:t xml:space="preserve">(11), 2709. </w:t>
      </w:r>
    </w:p>
    <w:p w14:paraId="04E4DD05" w14:textId="77777777" w:rsidR="00356A6A" w:rsidRPr="00356A6A" w:rsidRDefault="00356A6A" w:rsidP="00356A6A">
      <w:pPr>
        <w:pStyle w:val="EndNoteBibliography"/>
        <w:spacing w:after="0"/>
        <w:ind w:left="720" w:hanging="720"/>
      </w:pPr>
      <w:r w:rsidRPr="00356A6A">
        <w:t xml:space="preserve">Katende, A., Lu, Y., Bunger, A., &amp; Radonjic, M. (2020). Experimental quantification of the effect of oil based drilling fluid contamination on properties of wellbore cement. </w:t>
      </w:r>
      <w:r w:rsidRPr="00356A6A">
        <w:rPr>
          <w:i/>
        </w:rPr>
        <w:t>Journal of Natural Gas Science and Engineering, 79</w:t>
      </w:r>
      <w:r w:rsidRPr="00356A6A">
        <w:t xml:space="preserve">, 103328. </w:t>
      </w:r>
    </w:p>
    <w:p w14:paraId="7DF03029" w14:textId="77777777" w:rsidR="00356A6A" w:rsidRPr="00356A6A" w:rsidRDefault="00356A6A" w:rsidP="00356A6A">
      <w:pPr>
        <w:pStyle w:val="EndNoteBibliography"/>
        <w:spacing w:after="0"/>
        <w:ind w:left="720" w:hanging="720"/>
      </w:pPr>
      <w:r w:rsidRPr="00356A6A">
        <w:t xml:space="preserve">Khalifeh, M., &amp; Saasen, A. (2020). </w:t>
      </w:r>
      <w:r w:rsidRPr="00356A6A">
        <w:rPr>
          <w:i/>
        </w:rPr>
        <w:t>Introduction to permanent plug and abandonment of wells</w:t>
      </w:r>
      <w:r w:rsidRPr="00356A6A">
        <w:t>: Springer Nature.</w:t>
      </w:r>
    </w:p>
    <w:p w14:paraId="4CB6DB58" w14:textId="77777777" w:rsidR="00356A6A" w:rsidRPr="00356A6A" w:rsidRDefault="00356A6A" w:rsidP="00356A6A">
      <w:pPr>
        <w:pStyle w:val="EndNoteBibliography"/>
        <w:spacing w:after="0"/>
        <w:ind w:left="720" w:hanging="720"/>
      </w:pPr>
      <w:r w:rsidRPr="00356A6A">
        <w:t xml:space="preserve">Khalili, N., Geiser, F., &amp; Blight, G. (2004). Effective stress in unsaturated soils: Review with new evidence. </w:t>
      </w:r>
      <w:r w:rsidRPr="00356A6A">
        <w:rPr>
          <w:i/>
        </w:rPr>
        <w:t>International journal of Geomechanics, 4</w:t>
      </w:r>
      <w:r w:rsidRPr="00356A6A">
        <w:t xml:space="preserve">(2), 115-126. </w:t>
      </w:r>
    </w:p>
    <w:p w14:paraId="174FF03A" w14:textId="77777777" w:rsidR="00356A6A" w:rsidRPr="00356A6A" w:rsidRDefault="00356A6A" w:rsidP="00356A6A">
      <w:pPr>
        <w:pStyle w:val="EndNoteBibliography"/>
        <w:spacing w:after="0"/>
        <w:ind w:left="720" w:hanging="720"/>
      </w:pPr>
      <w:r w:rsidRPr="00356A6A">
        <w:t xml:space="preserve">Kiran, R., Teodoriu, C., Dadmohammadi, Y., Nygaard, R., Wood, D., Mokhtari, M., &amp; Salehi, S. (2017). Identification and evaluation of well integrity and causes of failure of well integrity barriers (A review). </w:t>
      </w:r>
      <w:r w:rsidRPr="00356A6A">
        <w:rPr>
          <w:i/>
        </w:rPr>
        <w:t>Journal of Natural Gas Science and Engineering, 45</w:t>
      </w:r>
      <w:r w:rsidRPr="00356A6A">
        <w:t xml:space="preserve">, 511-526. </w:t>
      </w:r>
    </w:p>
    <w:p w14:paraId="04DD008E" w14:textId="77777777" w:rsidR="00356A6A" w:rsidRPr="00356A6A" w:rsidRDefault="00356A6A" w:rsidP="00356A6A">
      <w:pPr>
        <w:pStyle w:val="EndNoteBibliography"/>
        <w:spacing w:after="0"/>
        <w:ind w:left="720" w:hanging="720"/>
      </w:pPr>
      <w:r w:rsidRPr="00356A6A">
        <w:t xml:space="preserve">Koťátková, J., Zatloukal, J., Reiterman, P., &amp; Kolář, K. (2017). Concrete and cement composites used for radioactive waste deposition. </w:t>
      </w:r>
      <w:r w:rsidRPr="00356A6A">
        <w:rPr>
          <w:i/>
        </w:rPr>
        <w:t>Journal of environmental radioactivity, 178</w:t>
      </w:r>
      <w:r w:rsidRPr="00356A6A">
        <w:t xml:space="preserve">, 147-155. </w:t>
      </w:r>
    </w:p>
    <w:p w14:paraId="425F70C8" w14:textId="77777777" w:rsidR="00356A6A" w:rsidRPr="00356A6A" w:rsidRDefault="00356A6A" w:rsidP="00356A6A">
      <w:pPr>
        <w:pStyle w:val="EndNoteBibliography"/>
        <w:spacing w:after="0"/>
        <w:ind w:left="720" w:hanging="720"/>
      </w:pPr>
      <w:r w:rsidRPr="00356A6A">
        <w:t xml:space="preserve">Krakowiak, K. J., Thomas, J. J., James, S., Abuhaikal, M., &amp; Ulm, F.-J. (2018). Development of silica-enriched cement-based materials with improved aging resistance for application in high-temperature environments. </w:t>
      </w:r>
      <w:r w:rsidRPr="00356A6A">
        <w:rPr>
          <w:i/>
        </w:rPr>
        <w:t>Cement and concrete research, 105</w:t>
      </w:r>
      <w:r w:rsidRPr="00356A6A">
        <w:t xml:space="preserve">, 91-110. </w:t>
      </w:r>
    </w:p>
    <w:p w14:paraId="68E2D828" w14:textId="77777777" w:rsidR="00356A6A" w:rsidRPr="00356A6A" w:rsidRDefault="00356A6A" w:rsidP="00356A6A">
      <w:pPr>
        <w:pStyle w:val="EndNoteBibliography"/>
        <w:spacing w:after="0"/>
        <w:ind w:left="720" w:hanging="720"/>
      </w:pPr>
      <w:r w:rsidRPr="00356A6A">
        <w:t xml:space="preserve">Kurashige, M. (1989). A thermoelastic theory of fluid-filled porous materials. </w:t>
      </w:r>
      <w:r w:rsidRPr="00356A6A">
        <w:rPr>
          <w:i/>
        </w:rPr>
        <w:t>International Journal of Solids and Structures, 25</w:t>
      </w:r>
      <w:r w:rsidRPr="00356A6A">
        <w:t xml:space="preserve">(9), 1039-1052. </w:t>
      </w:r>
    </w:p>
    <w:p w14:paraId="5ACBAC21" w14:textId="77777777" w:rsidR="00356A6A" w:rsidRPr="00356A6A" w:rsidRDefault="00356A6A" w:rsidP="00356A6A">
      <w:pPr>
        <w:pStyle w:val="EndNoteBibliography"/>
        <w:spacing w:after="0"/>
        <w:ind w:left="720" w:hanging="720"/>
      </w:pPr>
      <w:r w:rsidRPr="00356A6A">
        <w:t xml:space="preserve">Massion, C., Radonjic, M., Lu, Y., Bunger, A., &amp; Crandall, D. (2021). </w:t>
      </w:r>
      <w:r w:rsidRPr="00356A6A">
        <w:rPr>
          <w:i/>
        </w:rPr>
        <w:t>Impact of Graphene and the Testing Conditions on the Wellbore Cement Mechanical and Microstructural Properties.</w:t>
      </w:r>
      <w:r w:rsidRPr="00356A6A">
        <w:t xml:space="preserve"> Paper presented at the 55th US Rock Mechanics/Geomechanics Symposium, Paper number: ARMA 21–2089  20-23, June, 2021, Houston, Texas.</w:t>
      </w:r>
    </w:p>
    <w:p w14:paraId="075B3194" w14:textId="77777777" w:rsidR="00356A6A" w:rsidRPr="00356A6A" w:rsidRDefault="00356A6A" w:rsidP="00356A6A">
      <w:pPr>
        <w:pStyle w:val="EndNoteBibliography"/>
        <w:spacing w:after="0"/>
        <w:ind w:left="720" w:hanging="720"/>
      </w:pPr>
      <w:r w:rsidRPr="00356A6A">
        <w:t xml:space="preserve">Massion, C., Vissa, V. S., Lu, Y., Crandall, D., Bunger, A., &amp; Radonjic, M. (2022). Geomimicry-Inspired Micro-Nano Concrete as Subsurface Hydraulic Barrier Materials: Learning from Shale Rocks as Best Geological Seals. In </w:t>
      </w:r>
      <w:r w:rsidRPr="00356A6A">
        <w:rPr>
          <w:i/>
        </w:rPr>
        <w:t>REWAS 2022: Energy Technologies and CO2 Management (Volume II)</w:t>
      </w:r>
      <w:r w:rsidRPr="00356A6A">
        <w:t xml:space="preserve"> (pp. 129-138): Springer.</w:t>
      </w:r>
    </w:p>
    <w:p w14:paraId="267154B1" w14:textId="77777777" w:rsidR="00356A6A" w:rsidRPr="00356A6A" w:rsidRDefault="00356A6A" w:rsidP="00356A6A">
      <w:pPr>
        <w:pStyle w:val="EndNoteBibliography"/>
        <w:spacing w:after="0"/>
        <w:ind w:left="720" w:hanging="720"/>
      </w:pPr>
      <w:r w:rsidRPr="00356A6A">
        <w:t xml:space="preserve">Meng, M., Frash, L. P., Carey, J. W., Li, W., Welch, N. J., &amp; Zhang, W. (2021). Cement stress and microstructure evolution during curing in semi-rigid high-pressure environments. </w:t>
      </w:r>
      <w:r w:rsidRPr="00356A6A">
        <w:rPr>
          <w:i/>
        </w:rPr>
        <w:t>Cement and concrete research, 149</w:t>
      </w:r>
      <w:r w:rsidRPr="00356A6A">
        <w:t xml:space="preserve">, 106555. </w:t>
      </w:r>
    </w:p>
    <w:p w14:paraId="5E60CBB4" w14:textId="77777777" w:rsidR="00356A6A" w:rsidRPr="00356A6A" w:rsidRDefault="00356A6A" w:rsidP="00356A6A">
      <w:pPr>
        <w:pStyle w:val="EndNoteBibliography"/>
        <w:spacing w:after="0"/>
        <w:ind w:left="720" w:hanging="720"/>
      </w:pPr>
      <w:r w:rsidRPr="00356A6A">
        <w:t xml:space="preserve">Olson, J., Eustes, A., Fleckenstein, W., Eker, E., Baker, R., &amp; Augustine, C. (2015). Completion Design Considerations for a Horizontal Enhanced Geothermal System. </w:t>
      </w:r>
      <w:r w:rsidRPr="00356A6A">
        <w:rPr>
          <w:i/>
        </w:rPr>
        <w:t>GRC Transactions, 39</w:t>
      </w:r>
      <w:r w:rsidRPr="00356A6A">
        <w:t xml:space="preserve">, 335-344. </w:t>
      </w:r>
    </w:p>
    <w:p w14:paraId="7500A40A" w14:textId="77777777" w:rsidR="00356A6A" w:rsidRPr="00356A6A" w:rsidRDefault="00356A6A" w:rsidP="00356A6A">
      <w:pPr>
        <w:pStyle w:val="EndNoteBibliography"/>
        <w:spacing w:after="0"/>
        <w:ind w:left="720" w:hanging="720"/>
      </w:pPr>
      <w:r w:rsidRPr="00356A6A">
        <w:t xml:space="preserve">Picandet, V., Rangeard, D., Perrot, A., &amp; Lecompte, T. (2011). Permeability measurement of fresh cement paste. </w:t>
      </w:r>
      <w:r w:rsidRPr="00356A6A">
        <w:rPr>
          <w:i/>
        </w:rPr>
        <w:t>Cement and concrete research, 41</w:t>
      </w:r>
      <w:r w:rsidRPr="00356A6A">
        <w:t xml:space="preserve">(3), 330-338. </w:t>
      </w:r>
    </w:p>
    <w:p w14:paraId="4944660A" w14:textId="77777777" w:rsidR="00356A6A" w:rsidRPr="00356A6A" w:rsidRDefault="00356A6A" w:rsidP="00356A6A">
      <w:pPr>
        <w:pStyle w:val="EndNoteBibliography"/>
        <w:spacing w:after="0"/>
        <w:ind w:left="720" w:hanging="720"/>
      </w:pPr>
      <w:r w:rsidRPr="00356A6A">
        <w:t xml:space="preserve">Qin, J., Pang, X., Cheng, G., Bu, Y., &amp; Liu, H. (2021). Influences of different admixtures on the properties of oil well cement systems at HPHT conditions. </w:t>
      </w:r>
      <w:r w:rsidRPr="00356A6A">
        <w:rPr>
          <w:i/>
        </w:rPr>
        <w:t>Cement and Concrete Composites, 123</w:t>
      </w:r>
      <w:r w:rsidRPr="00356A6A">
        <w:t xml:space="preserve">, 104202. </w:t>
      </w:r>
    </w:p>
    <w:p w14:paraId="32F7ACBB" w14:textId="77777777" w:rsidR="00356A6A" w:rsidRPr="00356A6A" w:rsidRDefault="00356A6A" w:rsidP="00356A6A">
      <w:pPr>
        <w:pStyle w:val="EndNoteBibliography"/>
        <w:spacing w:after="0"/>
        <w:ind w:left="720" w:hanging="720"/>
      </w:pPr>
      <w:r w:rsidRPr="00356A6A">
        <w:lastRenderedPageBreak/>
        <w:t xml:space="preserve">Roshan, H., Andersen, M., &amp; Acworth, R. (2015). Effect of solid–fluid thermal expansion on thermo-osmotic tests: an experimental and analytical study. </w:t>
      </w:r>
      <w:r w:rsidRPr="00356A6A">
        <w:rPr>
          <w:i/>
        </w:rPr>
        <w:t>Journal of Petroleum Science and Engineering, 126</w:t>
      </w:r>
      <w:r w:rsidRPr="00356A6A">
        <w:t xml:space="preserve">, 222-230. </w:t>
      </w:r>
    </w:p>
    <w:p w14:paraId="19A8FC95" w14:textId="77777777" w:rsidR="00356A6A" w:rsidRPr="00356A6A" w:rsidRDefault="00356A6A" w:rsidP="00356A6A">
      <w:pPr>
        <w:pStyle w:val="EndNoteBibliography"/>
        <w:spacing w:after="0"/>
        <w:ind w:left="720" w:hanging="720"/>
      </w:pPr>
      <w:r w:rsidRPr="00356A6A">
        <w:t xml:space="preserve">Samarakoon, M., Ranjith, P., &amp; Wanniarachchi, W. (2022). Properties of well cement following carbonated brine exposure under HTHP conditions: A comparative study of alkali-activated and class G cements. </w:t>
      </w:r>
      <w:r w:rsidRPr="00356A6A">
        <w:rPr>
          <w:i/>
        </w:rPr>
        <w:t>Cement and Concrete Composites, 126</w:t>
      </w:r>
      <w:r w:rsidRPr="00356A6A">
        <w:t xml:space="preserve">, 104342. </w:t>
      </w:r>
    </w:p>
    <w:p w14:paraId="30BE53C8" w14:textId="77777777" w:rsidR="00356A6A" w:rsidRPr="00356A6A" w:rsidRDefault="00356A6A" w:rsidP="00356A6A">
      <w:pPr>
        <w:pStyle w:val="EndNoteBibliography"/>
        <w:spacing w:after="0"/>
        <w:ind w:left="720" w:hanging="720"/>
      </w:pPr>
      <w:r w:rsidRPr="00356A6A">
        <w:t xml:space="preserve">Sarout, J., &amp; Detournay, E. (2011). Chemoporoelastic analysis and experimental validation of the pore pressure transmission test for reactive shales. </w:t>
      </w:r>
      <w:r w:rsidRPr="00356A6A">
        <w:rPr>
          <w:i/>
        </w:rPr>
        <w:t>International Journal of Rock Mechanics and Mining Sciences, 48</w:t>
      </w:r>
      <w:r w:rsidRPr="00356A6A">
        <w:t xml:space="preserve">(5), 759-772. </w:t>
      </w:r>
    </w:p>
    <w:p w14:paraId="19068BF7" w14:textId="77777777" w:rsidR="00356A6A" w:rsidRPr="00356A6A" w:rsidRDefault="00356A6A" w:rsidP="00356A6A">
      <w:pPr>
        <w:pStyle w:val="EndNoteBibliography"/>
        <w:spacing w:after="0"/>
        <w:ind w:left="720" w:hanging="720"/>
      </w:pPr>
      <w:r w:rsidRPr="00356A6A">
        <w:t xml:space="preserve">Scholz, M., &amp; Grabowiecki, P. (2007). Review of permeable pavement systems. </w:t>
      </w:r>
      <w:r w:rsidRPr="00356A6A">
        <w:rPr>
          <w:i/>
        </w:rPr>
        <w:t>Building and environment, 42</w:t>
      </w:r>
      <w:r w:rsidRPr="00356A6A">
        <w:t xml:space="preserve">(11), 3830-3836. </w:t>
      </w:r>
    </w:p>
    <w:p w14:paraId="10C4F640" w14:textId="77777777" w:rsidR="00356A6A" w:rsidRPr="00356A6A" w:rsidRDefault="00356A6A" w:rsidP="00356A6A">
      <w:pPr>
        <w:pStyle w:val="EndNoteBibliography"/>
        <w:spacing w:after="0"/>
        <w:ind w:left="720" w:hanging="720"/>
      </w:pPr>
      <w:r w:rsidRPr="00356A6A">
        <w:t xml:space="preserve">Shapiro, A. (2003). Monte Carlo sampling methods. </w:t>
      </w:r>
      <w:r w:rsidRPr="00356A6A">
        <w:rPr>
          <w:i/>
        </w:rPr>
        <w:t>Handbooks in operations research and management science, 10</w:t>
      </w:r>
      <w:r w:rsidRPr="00356A6A">
        <w:t xml:space="preserve">, 353-425. </w:t>
      </w:r>
    </w:p>
    <w:p w14:paraId="4C3982E3" w14:textId="77777777" w:rsidR="00356A6A" w:rsidRPr="00356A6A" w:rsidRDefault="00356A6A" w:rsidP="00356A6A">
      <w:pPr>
        <w:pStyle w:val="EndNoteBibliography"/>
        <w:spacing w:after="0"/>
        <w:ind w:left="720" w:hanging="720"/>
      </w:pPr>
      <w:r w:rsidRPr="00356A6A">
        <w:t xml:space="preserve">Skempton, A. (1984). Effective stress in soils, concrete and rocks. </w:t>
      </w:r>
      <w:r w:rsidRPr="00356A6A">
        <w:rPr>
          <w:i/>
        </w:rPr>
        <w:t>Selected papers on soil mechanics, 1032</w:t>
      </w:r>
      <w:r w:rsidRPr="00356A6A">
        <w:t xml:space="preserve">(3), 4-16. </w:t>
      </w:r>
    </w:p>
    <w:p w14:paraId="3ACCEA2D" w14:textId="77777777" w:rsidR="00356A6A" w:rsidRPr="00356A6A" w:rsidRDefault="00356A6A" w:rsidP="00356A6A">
      <w:pPr>
        <w:pStyle w:val="EndNoteBibliography"/>
        <w:spacing w:after="0"/>
        <w:ind w:left="720" w:hanging="720"/>
      </w:pPr>
      <w:r w:rsidRPr="00356A6A">
        <w:t xml:space="preserve">Smith, D. W., &amp; Booker, J. R. (1993). Green's functions for a fully coupled thermoporoelastic material. </w:t>
      </w:r>
      <w:r w:rsidRPr="00356A6A">
        <w:rPr>
          <w:i/>
        </w:rPr>
        <w:t>International Journal for Numerical and Analytical Methods in Geomechanics, 17</w:t>
      </w:r>
      <w:r w:rsidRPr="00356A6A">
        <w:t xml:space="preserve">(3), 139-163. </w:t>
      </w:r>
    </w:p>
    <w:p w14:paraId="59F55F40" w14:textId="77777777" w:rsidR="00356A6A" w:rsidRPr="00356A6A" w:rsidRDefault="00356A6A" w:rsidP="00356A6A">
      <w:pPr>
        <w:pStyle w:val="EndNoteBibliography"/>
        <w:spacing w:after="0"/>
        <w:ind w:left="720" w:hanging="720"/>
      </w:pPr>
      <w:r w:rsidRPr="00356A6A">
        <w:t xml:space="preserve">Snee, J.-E. L., &amp; Zoback, M. D. (2018). State of stress in the Permian Basin, Texas and New Mexico: Implications for induced seismicity. </w:t>
      </w:r>
      <w:r w:rsidRPr="00356A6A">
        <w:rPr>
          <w:i/>
        </w:rPr>
        <w:t>The Leading Edge, 37</w:t>
      </w:r>
      <w:r w:rsidRPr="00356A6A">
        <w:t xml:space="preserve">(2), 127-134. </w:t>
      </w:r>
    </w:p>
    <w:p w14:paraId="3195CE6B" w14:textId="77777777" w:rsidR="00356A6A" w:rsidRPr="00356A6A" w:rsidRDefault="00356A6A" w:rsidP="00356A6A">
      <w:pPr>
        <w:pStyle w:val="EndNoteBibliography"/>
        <w:spacing w:after="0"/>
        <w:ind w:left="720" w:hanging="720"/>
      </w:pPr>
      <w:r w:rsidRPr="00356A6A">
        <w:t xml:space="preserve">Song, Z., Liang, F., Lin, C., &amp; Xiang, Y. (2019). Interaction of pore pressures in double-porosity medium: Fluid injection in borehole. </w:t>
      </w:r>
      <w:r w:rsidRPr="00356A6A">
        <w:rPr>
          <w:i/>
        </w:rPr>
        <w:t>Computers and Geotechnics, 107</w:t>
      </w:r>
      <w:r w:rsidRPr="00356A6A">
        <w:t xml:space="preserve">, 142-149. </w:t>
      </w:r>
    </w:p>
    <w:p w14:paraId="75858B34" w14:textId="77777777" w:rsidR="00356A6A" w:rsidRPr="00356A6A" w:rsidRDefault="00356A6A" w:rsidP="00356A6A">
      <w:pPr>
        <w:pStyle w:val="EndNoteBibliography"/>
        <w:spacing w:after="0"/>
        <w:ind w:left="720" w:hanging="720"/>
      </w:pPr>
      <w:r w:rsidRPr="00356A6A">
        <w:t xml:space="preserve">Stehfest, H. (1970). Algorithm 368: Numerical inversion of Laplace transforms [D5]. </w:t>
      </w:r>
      <w:r w:rsidRPr="00356A6A">
        <w:rPr>
          <w:i/>
        </w:rPr>
        <w:t>Communications of the ACM, 13</w:t>
      </w:r>
      <w:r w:rsidRPr="00356A6A">
        <w:t xml:space="preserve">(1), 47-49. </w:t>
      </w:r>
    </w:p>
    <w:p w14:paraId="15A8DAEE" w14:textId="77777777" w:rsidR="00356A6A" w:rsidRPr="00356A6A" w:rsidRDefault="00356A6A" w:rsidP="00356A6A">
      <w:pPr>
        <w:pStyle w:val="EndNoteBibliography"/>
        <w:spacing w:after="0"/>
        <w:ind w:left="720" w:hanging="720"/>
      </w:pPr>
      <w:r w:rsidRPr="00356A6A">
        <w:t xml:space="preserve">Tao, Q., &amp; Ghassemi, A. (2010). Poro-thermoelastic borehole stress analysis for determination of the in situ stress and rock strength. </w:t>
      </w:r>
      <w:r w:rsidRPr="00356A6A">
        <w:rPr>
          <w:i/>
        </w:rPr>
        <w:t>Geothermics, 39</w:t>
      </w:r>
      <w:r w:rsidRPr="00356A6A">
        <w:t xml:space="preserve">(3), 250-259. </w:t>
      </w:r>
    </w:p>
    <w:p w14:paraId="0EF12203" w14:textId="77777777" w:rsidR="00356A6A" w:rsidRPr="00356A6A" w:rsidRDefault="00356A6A" w:rsidP="00356A6A">
      <w:pPr>
        <w:pStyle w:val="EndNoteBibliography"/>
        <w:spacing w:after="0"/>
        <w:ind w:left="720" w:hanging="720"/>
      </w:pPr>
      <w:r w:rsidRPr="00356A6A">
        <w:t xml:space="preserve">Trémosa, J., Gonçalvès, J., Matray, J., &amp; Violette, S. (2010). Estimating thermo-osmotic coefficients in clay-rocks: II. In situ experimental approach. </w:t>
      </w:r>
      <w:r w:rsidRPr="00356A6A">
        <w:rPr>
          <w:i/>
        </w:rPr>
        <w:t>Journal of colloid and interface science, 342</w:t>
      </w:r>
      <w:r w:rsidRPr="00356A6A">
        <w:t xml:space="preserve">(1), 175-184. </w:t>
      </w:r>
    </w:p>
    <w:p w14:paraId="0034E0C9" w14:textId="77777777" w:rsidR="00356A6A" w:rsidRPr="00356A6A" w:rsidRDefault="00356A6A" w:rsidP="00356A6A">
      <w:pPr>
        <w:pStyle w:val="EndNoteBibliography"/>
        <w:spacing w:after="0"/>
        <w:ind w:left="720" w:hanging="720"/>
      </w:pPr>
      <w:r w:rsidRPr="00356A6A">
        <w:t xml:space="preserve">Valov, A., Golovin, S., Shcherbakov, V., &amp; Kuznetsov, D. (2022). Thermoporoelastic model for the cement sheath failure in a cased and cemented wellbore. </w:t>
      </w:r>
      <w:r w:rsidRPr="00356A6A">
        <w:rPr>
          <w:i/>
        </w:rPr>
        <w:t>Journal of Petroleum Science and Engineering, 210</w:t>
      </w:r>
      <w:r w:rsidRPr="00356A6A">
        <w:t xml:space="preserve">, 109916. </w:t>
      </w:r>
    </w:p>
    <w:p w14:paraId="2224BE28" w14:textId="77777777" w:rsidR="00356A6A" w:rsidRPr="00356A6A" w:rsidRDefault="00356A6A" w:rsidP="00356A6A">
      <w:pPr>
        <w:pStyle w:val="EndNoteBibliography"/>
        <w:spacing w:after="0"/>
        <w:ind w:left="720" w:hanging="720"/>
      </w:pPr>
      <w:r w:rsidRPr="00356A6A">
        <w:t xml:space="preserve">Vrålstad, T., Saasen, A., Fjær, E., Øia, T., Ytrehus, J. D., &amp; Khalifeh, M. (2019). Plug &amp; abandonment of offshore wells: Ensuring long-term well integrity and cost-efficiency. </w:t>
      </w:r>
      <w:r w:rsidRPr="00356A6A">
        <w:rPr>
          <w:i/>
        </w:rPr>
        <w:t>Journal of Petroleum Science and Engineering, 173</w:t>
      </w:r>
      <w:r w:rsidRPr="00356A6A">
        <w:t xml:space="preserve">, 478-491. </w:t>
      </w:r>
    </w:p>
    <w:p w14:paraId="31B028A1" w14:textId="77777777" w:rsidR="00356A6A" w:rsidRPr="00356A6A" w:rsidRDefault="00356A6A" w:rsidP="00356A6A">
      <w:pPr>
        <w:pStyle w:val="EndNoteBibliography"/>
        <w:spacing w:after="0"/>
        <w:ind w:left="720" w:hanging="720"/>
      </w:pPr>
      <w:r w:rsidRPr="00356A6A">
        <w:t xml:space="preserve">Wang, H. F. (2017). </w:t>
      </w:r>
      <w:r w:rsidRPr="00356A6A">
        <w:rPr>
          <w:i/>
        </w:rPr>
        <w:t>Theory of linear poroelasticity with applications to geomechanics and hydrogeology</w:t>
      </w:r>
      <w:r w:rsidRPr="00356A6A">
        <w:t>: Princeton University Press.</w:t>
      </w:r>
    </w:p>
    <w:p w14:paraId="572B3070" w14:textId="77777777" w:rsidR="00356A6A" w:rsidRPr="00356A6A" w:rsidRDefault="00356A6A" w:rsidP="00356A6A">
      <w:pPr>
        <w:pStyle w:val="EndNoteBibliography"/>
        <w:spacing w:after="0"/>
        <w:ind w:left="720" w:hanging="720"/>
      </w:pPr>
      <w:r w:rsidRPr="00356A6A">
        <w:t xml:space="preserve">Wang, Y., &amp; Dusseault, M. B. (2003). A coupled conductive–convective thermo-poroelastic solution and implications for wellbore stability. </w:t>
      </w:r>
      <w:r w:rsidRPr="00356A6A">
        <w:rPr>
          <w:i/>
        </w:rPr>
        <w:t>Journal of Petroleum Science and Engineering, 38</w:t>
      </w:r>
      <w:r w:rsidRPr="00356A6A">
        <w:t xml:space="preserve">(3-4), 187-198. </w:t>
      </w:r>
    </w:p>
    <w:p w14:paraId="01E16D56" w14:textId="6E9E7381" w:rsidR="00356A6A" w:rsidRPr="00356A6A" w:rsidRDefault="00356A6A" w:rsidP="00356A6A">
      <w:pPr>
        <w:pStyle w:val="EndNoteBibliography"/>
        <w:spacing w:after="0"/>
        <w:ind w:left="720" w:hanging="720"/>
      </w:pPr>
      <w:r w:rsidRPr="00356A6A">
        <w:t xml:space="preserve">Weisstein, E. W. (2002). Eigen decomposition. </w:t>
      </w:r>
      <w:hyperlink r:id="rId359" w:history="1">
        <w:r w:rsidRPr="00356A6A">
          <w:rPr>
            <w:rStyle w:val="Hyperlink"/>
            <w:i/>
          </w:rPr>
          <w:t>https://mathworld</w:t>
        </w:r>
      </w:hyperlink>
      <w:r w:rsidRPr="00356A6A">
        <w:rPr>
          <w:i/>
        </w:rPr>
        <w:t>. wolfram. com/</w:t>
      </w:r>
      <w:r w:rsidRPr="00356A6A">
        <w:t xml:space="preserve">. </w:t>
      </w:r>
    </w:p>
    <w:p w14:paraId="3F930CFF" w14:textId="77777777" w:rsidR="00356A6A" w:rsidRPr="00356A6A" w:rsidRDefault="00356A6A" w:rsidP="00356A6A">
      <w:pPr>
        <w:pStyle w:val="EndNoteBibliography"/>
        <w:spacing w:after="0"/>
        <w:ind w:left="720" w:hanging="720"/>
      </w:pPr>
      <w:r w:rsidRPr="00356A6A">
        <w:t xml:space="preserve">Xu, S., &amp; Zoback, M. D. (2015). </w:t>
      </w:r>
      <w:r w:rsidRPr="00356A6A">
        <w:rPr>
          <w:i/>
        </w:rPr>
        <w:t>Analysis of stress variations with depth in the Permian Basin Spraberry/Dean/Wolfcamp Shale.</w:t>
      </w:r>
      <w:r w:rsidRPr="00356A6A">
        <w:t xml:space="preserve"> Paper presented at the 49th US Rock Mechanics/Geomechanics Symposium, Paper number: ARMA-2015-189, June 28, 2015, San Francisco, California.</w:t>
      </w:r>
    </w:p>
    <w:p w14:paraId="325884E8" w14:textId="77777777" w:rsidR="00356A6A" w:rsidRPr="00356A6A" w:rsidRDefault="00356A6A" w:rsidP="00356A6A">
      <w:pPr>
        <w:pStyle w:val="EndNoteBibliography"/>
        <w:spacing w:after="0"/>
        <w:ind w:left="720" w:hanging="720"/>
      </w:pPr>
      <w:r w:rsidRPr="00356A6A">
        <w:t xml:space="preserve">Zhou, X., &amp; Ghassemi, A. (2009). Finite element analysis of coupled chemo-poro-thermo-mechanical effects around a wellbore in swelling shale. </w:t>
      </w:r>
      <w:r w:rsidRPr="00356A6A">
        <w:rPr>
          <w:i/>
        </w:rPr>
        <w:t>International Journal of Rock Mechanics and Mining Sciences, 46</w:t>
      </w:r>
      <w:r w:rsidRPr="00356A6A">
        <w:t xml:space="preserve">(4), 769-778. </w:t>
      </w:r>
    </w:p>
    <w:p w14:paraId="322BAA4C" w14:textId="77777777" w:rsidR="00356A6A" w:rsidRPr="00356A6A" w:rsidRDefault="00356A6A" w:rsidP="00356A6A">
      <w:pPr>
        <w:pStyle w:val="EndNoteBibliography"/>
        <w:ind w:left="720" w:hanging="720"/>
      </w:pPr>
      <w:r w:rsidRPr="00356A6A">
        <w:t xml:space="preserve">Zoback, M., Barton, C., Brudy, M., Castillo, D., Finkbeiner, T., Grollimund, B., . . . Wiprut, D. (2003). Determination of stress orientation and magnitude in deep wells. </w:t>
      </w:r>
      <w:r w:rsidRPr="00356A6A">
        <w:rPr>
          <w:i/>
        </w:rPr>
        <w:t>International Journal of Rock Mechanics and Mining Sciences, 40</w:t>
      </w:r>
      <w:r w:rsidRPr="00356A6A">
        <w:t xml:space="preserve">(7-8), 1049-1076. </w:t>
      </w:r>
    </w:p>
    <w:p w14:paraId="79BC190C" w14:textId="6610EB9C"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7-30T23:51:00Z" w:initials="LY">
    <w:p w14:paraId="162AEFC2" w14:textId="246F5280" w:rsidR="000F0502" w:rsidRDefault="000F0502">
      <w:pPr>
        <w:pStyle w:val="CommentText"/>
      </w:pPr>
      <w:r>
        <w:rPr>
          <w:rStyle w:val="CommentReference"/>
        </w:rPr>
        <w:annotationRef/>
      </w:r>
      <w:r>
        <w:t xml:space="preserve">Maybe can have a better abbreviations? It sounds not catchy.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62AEFC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34647" w16cex:dateUtc="2022-06-14T21:39:00Z"/>
  <w16cex:commentExtensible w16cex:durableId="26534677" w16cex:dateUtc="2022-06-14T21:40:00Z"/>
  <w16cex:commentExtensible w16cex:durableId="2653468F" w16cex:dateUtc="2022-06-14T21:40:00Z"/>
  <w16cex:commentExtensible w16cex:durableId="265346AC" w16cex:dateUtc="2022-06-14T21:41:00Z"/>
  <w16cex:commentExtensible w16cex:durableId="265346BE" w16cex:dateUtc="2022-06-14T21:41:00Z"/>
  <w16cex:commentExtensible w16cex:durableId="265346D7" w16cex:dateUtc="2022-06-14T21:41:00Z"/>
  <w16cex:commentExtensible w16cex:durableId="26534702" w16cex:dateUtc="2022-06-14T21:42:00Z"/>
  <w16cex:commentExtensible w16cex:durableId="26534718" w16cex:dateUtc="2022-06-14T21:42:00Z"/>
  <w16cex:commentExtensible w16cex:durableId="26534788" w16cex:dateUtc="2022-06-14T21:44:00Z"/>
  <w16cex:commentExtensible w16cex:durableId="265347A3" w16cex:dateUtc="2022-06-14T21:45:00Z"/>
  <w16cex:commentExtensible w16cex:durableId="265347C0" w16cex:dateUtc="2022-06-14T21:45:00Z"/>
  <w16cex:commentExtensible w16cex:durableId="265347D8" w16cex:dateUtc="2022-06-14T21:46:00Z"/>
  <w16cex:commentExtensible w16cex:durableId="265347FD" w16cex:dateUtc="2022-06-14T21:46:00Z"/>
  <w16cex:commentExtensible w16cex:durableId="26534905" w16cex:dateUtc="2022-06-14T21:51:00Z"/>
  <w16cex:commentExtensible w16cex:durableId="2653492A" w16cex:dateUtc="2022-06-14T21:51:00Z"/>
  <w16cex:commentExtensible w16cex:durableId="26534990" w16cex:dateUtc="2022-06-14T21:53:00Z"/>
  <w16cex:commentExtensible w16cex:durableId="265349A1" w16cex:dateUtc="2022-06-14T21:53:00Z"/>
  <w16cex:commentExtensible w16cex:durableId="265349B2" w16cex:dateUtc="2022-06-14T21:53:00Z"/>
  <w16cex:commentExtensible w16cex:durableId="265349F1" w16cex:dateUtc="2022-06-14T21:54:00Z"/>
  <w16cex:commentExtensible w16cex:durableId="26534A06" w16cex:dateUtc="2022-06-14T21:55:00Z"/>
  <w16cex:commentExtensible w16cex:durableId="26534A17" w16cex:dateUtc="2022-06-14T21:55:00Z"/>
  <w16cex:commentExtensible w16cex:durableId="26534A28" w16cex:dateUtc="2022-06-14T21:55:00Z"/>
  <w16cex:commentExtensible w16cex:durableId="26534A46" w16cex:dateUtc="2022-06-14T21:56:00Z"/>
  <w16cex:commentExtensible w16cex:durableId="26534A56" w16cex:dateUtc="2022-06-14T21:56:00Z"/>
  <w16cex:commentExtensible w16cex:durableId="26534A6B" w16cex:dateUtc="2022-06-14T21:56:00Z"/>
  <w16cex:commentExtensible w16cex:durableId="26534AAA" w16cex:dateUtc="2022-06-14T21:58:00Z"/>
  <w16cex:commentExtensible w16cex:durableId="26534ABF" w16cex:dateUtc="2022-06-14T21:58:00Z"/>
  <w16cex:commentExtensible w16cex:durableId="26534AD0" w16cex:dateUtc="2022-06-14T21:58:00Z"/>
  <w16cex:commentExtensible w16cex:durableId="26534AEB" w16cex:dateUtc="2022-06-14T21:59:00Z"/>
  <w16cex:commentExtensible w16cex:durableId="26534B0A" w16cex:dateUtc="2022-06-14T21:59:00Z"/>
  <w16cex:commentExtensible w16cex:durableId="26534B67" w16cex:dateUtc="2022-06-14T22:01:00Z"/>
  <w16cex:commentExtensible w16cex:durableId="26534B78" w16cex:dateUtc="2022-06-14T22:01:00Z"/>
  <w16cex:commentExtensible w16cex:durableId="26534BA2" w16cex:dateUtc="2022-06-14T22:02:00Z"/>
  <w16cex:commentExtensible w16cex:durableId="26534BAC" w16cex:dateUtc="2022-06-14T22:02:00Z"/>
  <w16cex:commentExtensible w16cex:durableId="26534BC6" w16cex:dateUtc="2022-06-14T22:02:00Z"/>
  <w16cex:commentExtensible w16cex:durableId="26534BDD" w16cex:dateUtc="2022-06-14T22:03:00Z"/>
  <w16cex:commentExtensible w16cex:durableId="26534BF6" w16cex:dateUtc="2022-06-14T22:03:00Z"/>
  <w16cex:commentExtensible w16cex:durableId="26534C0D" w16cex:dateUtc="2022-06-14T22:03:00Z"/>
  <w16cex:commentExtensible w16cex:durableId="26534C3F" w16cex:dateUtc="2022-06-14T22:04:00Z"/>
  <w16cex:commentExtensible w16cex:durableId="26534C50" w16cex:dateUtc="2022-06-14T22:05:00Z"/>
  <w16cex:commentExtensible w16cex:durableId="26534C5C" w16cex:dateUtc="2022-06-14T22:05:00Z"/>
  <w16cex:commentExtensible w16cex:durableId="26534C6E" w16cex:dateUtc="2022-06-14T22:05:00Z"/>
  <w16cex:commentExtensible w16cex:durableId="26534C7F" w16cex:dateUtc="2022-06-14T22:05:00Z"/>
  <w16cex:commentExtensible w16cex:durableId="26534C98" w16cex:dateUtc="2022-06-14T22:06:00Z"/>
  <w16cex:commentExtensible w16cex:durableId="26534CAF" w16cex:dateUtc="2022-06-14T22:06:00Z"/>
  <w16cex:commentExtensible w16cex:durableId="26534CBC" w16cex:dateUtc="2022-06-14T22:06:00Z"/>
  <w16cex:commentExtensible w16cex:durableId="26534CCA" w16cex:dateUtc="2022-06-14T22:07:00Z"/>
  <w16cex:commentExtensible w16cex:durableId="26534CE0" w16cex:dateUtc="2022-06-14T22:07:00Z"/>
  <w16cex:commentExtensible w16cex:durableId="26534CF6" w16cex:dateUtc="2022-06-14T22:07:00Z"/>
  <w16cex:commentExtensible w16cex:durableId="26534D15" w16cex:dateUtc="2022-06-14T22:08:00Z"/>
  <w16cex:commentExtensible w16cex:durableId="26534D2D" w16cex:dateUtc="2022-06-14T22:08:00Z"/>
  <w16cex:commentExtensible w16cex:durableId="26534D56" w16cex:dateUtc="2022-06-14T22:09:00Z"/>
  <w16cex:commentExtensible w16cex:durableId="26534D6C" w16cex:dateUtc="2022-06-14T22:09:00Z"/>
  <w16cex:commentExtensible w16cex:durableId="26534D87" w16cex:dateUtc="2022-06-14T22:10:00Z"/>
  <w16cex:commentExtensible w16cex:durableId="26534DA2" w16cex:dateUtc="2022-06-14T22:10:00Z"/>
  <w16cex:commentExtensible w16cex:durableId="26534DBA" w16cex:dateUtc="2022-06-14T22:11:00Z"/>
  <w16cex:commentExtensible w16cex:durableId="26534DDE" w16cex:dateUtc="2022-06-14T22:11:00Z"/>
  <w16cex:commentExtensible w16cex:durableId="26534E14" w16cex:dateUtc="2022-06-14T22:12:00Z"/>
  <w16cex:commentExtensible w16cex:durableId="26534E39" w16cex:dateUtc="2022-06-14T22:13:00Z"/>
  <w16cex:commentExtensible w16cex:durableId="26534E4A" w16cex:dateUtc="2022-06-14T22:13:00Z"/>
  <w16cex:commentExtensible w16cex:durableId="26534E76" w16cex:dateUtc="2022-06-14T22:14:00Z"/>
  <w16cex:commentExtensible w16cex:durableId="26534E8B" w16cex:dateUtc="2022-06-14T22:14:00Z"/>
  <w16cex:commentExtensible w16cex:durableId="26534EA3" w16cex:dateUtc="2022-06-14T22:14:00Z"/>
  <w16cex:commentExtensible w16cex:durableId="26534EBA" w16cex:dateUtc="2022-06-14T22:15:00Z"/>
  <w16cex:commentExtensible w16cex:durableId="26534EFD" w16cex:dateUtc="2022-06-14T22:16:00Z"/>
  <w16cex:commentExtensible w16cex:durableId="26534F0D" w16cex:dateUtc="2022-06-14T22:16:00Z"/>
  <w16cex:commentExtensible w16cex:durableId="26534F1D" w16cex:dateUtc="2022-06-14T22:17:00Z"/>
  <w16cex:commentExtensible w16cex:durableId="26534F29" w16cex:dateUtc="2022-06-14T22:17:00Z"/>
  <w16cex:commentExtensible w16cex:durableId="26534F70" w16cex:dateUtc="2022-06-14T22:18:00Z"/>
  <w16cex:commentExtensible w16cex:durableId="26534F86" w16cex:dateUtc="2022-06-14T22:18:00Z"/>
  <w16cex:commentExtensible w16cex:durableId="26549B7A" w16cex:dateUtc="2022-06-15T21:55:00Z"/>
  <w16cex:commentExtensible w16cex:durableId="26549B96" w16cex:dateUtc="2022-06-15T21:55:00Z"/>
  <w16cex:commentExtensible w16cex:durableId="26549BD0" w16cex:dateUtc="2022-06-15T21:56:00Z"/>
  <w16cex:commentExtensible w16cex:durableId="26549BE5" w16cex:dateUtc="2022-06-15T21:56:00Z"/>
  <w16cex:commentExtensible w16cex:durableId="26549C20" w16cex:dateUtc="2022-06-15T21:57:00Z"/>
  <w16cex:commentExtensible w16cex:durableId="26549C3F" w16cex:dateUtc="2022-06-15T21:58:00Z"/>
  <w16cex:commentExtensible w16cex:durableId="26549C51" w16cex:dateUtc="2022-06-15T21:58:00Z"/>
  <w16cex:commentExtensible w16cex:durableId="26549D59" w16cex:dateUtc="2022-06-15T22:03:00Z"/>
  <w16cex:commentExtensible w16cex:durableId="26549D6D" w16cex:dateUtc="2022-06-15T22:03:00Z"/>
  <w16cex:commentExtensible w16cex:durableId="26549D84" w16cex:dateUtc="2022-06-15T22:03:00Z"/>
  <w16cex:commentExtensible w16cex:durableId="26549D92" w16cex:dateUtc="2022-06-15T22:04:00Z"/>
  <w16cex:commentExtensible w16cex:durableId="26549DA4" w16cex:dateUtc="2022-06-15T22:04:00Z"/>
  <w16cex:commentExtensible w16cex:durableId="26549DB6" w16cex:dateUtc="2022-06-15T22:04:00Z"/>
  <w16cex:commentExtensible w16cex:durableId="26549DC6" w16cex:dateUtc="2022-06-15T22:04:00Z"/>
  <w16cex:commentExtensible w16cex:durableId="26549DD9" w16cex:dateUtc="2022-06-15T22:05:00Z"/>
  <w16cex:commentExtensible w16cex:durableId="26549DED" w16cex:dateUtc="2022-06-15T22:05:00Z"/>
  <w16cex:commentExtensible w16cex:durableId="26549DF9" w16cex:dateUtc="2022-06-15T22:05:00Z"/>
  <w16cex:commentExtensible w16cex:durableId="26549E08" w16cex:dateUtc="2022-06-15T22:06:00Z"/>
  <w16cex:commentExtensible w16cex:durableId="26549E22" w16cex:dateUtc="2022-06-15T22:06:00Z"/>
  <w16cex:commentExtensible w16cex:durableId="2654A01F" w16cex:dateUtc="2022-06-15T22:14:00Z"/>
  <w16cex:commentExtensible w16cex:durableId="2654A060" w16cex:dateUtc="2022-06-15T22:16:00Z"/>
  <w16cex:commentExtensible w16cex:durableId="2654A084" w16cex:dateUtc="2022-06-15T22:16:00Z"/>
  <w16cex:commentExtensible w16cex:durableId="2654A0A8" w16cex:dateUtc="2022-06-15T22:17:00Z"/>
  <w16cex:commentExtensible w16cex:durableId="2654A0DC" w16cex:dateUtc="2022-06-15T22:18:00Z"/>
  <w16cex:commentExtensible w16cex:durableId="2654A506" w16cex:dateUtc="2022-06-15T22:35:00Z"/>
  <w16cex:commentExtensible w16cex:durableId="2654A516" w16cex:dateUtc="2022-06-15T22:36:00Z"/>
  <w16cex:commentExtensible w16cex:durableId="2654A5F5" w16cex:dateUtc="2022-06-15T22:39:00Z"/>
  <w16cex:commentExtensible w16cex:durableId="2654A566" w16cex:dateUtc="2022-06-15T22:37:00Z"/>
  <w16cex:commentExtensible w16cex:durableId="2654A67F" w16cex:dateUtc="2022-06-15T22:42:00Z"/>
  <w16cex:commentExtensible w16cex:durableId="2654A6A9" w16cex:dateUtc="2022-06-15T22:42:00Z"/>
  <w16cex:commentExtensible w16cex:durableId="2654A858" w16cex:dateUtc="2022-06-15T22:50:00Z"/>
  <w16cex:commentExtensible w16cex:durableId="2654A89E" w16cex:dateUtc="2022-06-15T22:51:00Z"/>
  <w16cex:commentExtensible w16cex:durableId="2654A94C" w16cex:dateUtc="2022-06-15T22:54:00Z"/>
  <w16cex:commentExtensible w16cex:durableId="2654A99C" w16cex:dateUtc="2022-06-15T22:55:00Z"/>
  <w16cex:commentExtensible w16cex:durableId="2654AA53" w16cex:dateUtc="2022-06-15T22:58:00Z"/>
  <w16cex:commentExtensible w16cex:durableId="2654AA61" w16cex:dateUtc="2022-06-15T22:58:00Z"/>
  <w16cex:commentExtensible w16cex:durableId="2654AA77" w16cex:dateUtc="2022-06-15T22:59:00Z"/>
  <w16cex:commentExtensible w16cex:durableId="2654AA87" w16cex:dateUtc="2022-06-15T22:59:00Z"/>
  <w16cex:commentExtensible w16cex:durableId="2654AAB9" w16cex:dateUtc="2022-06-15T23:00:00Z"/>
  <w16cex:commentExtensible w16cex:durableId="2654AAD1" w16cex:dateUtc="2022-06-15T23:00:00Z"/>
  <w16cex:commentExtensible w16cex:durableId="2654ABBB" w16cex:dateUtc="2022-06-15T23:04:00Z"/>
  <w16cex:commentExtensible w16cex:durableId="2654AD2B" w16cex:dateUtc="2022-06-15T23:10:00Z"/>
  <w16cex:commentExtensible w16cex:durableId="2654AD21" w16cex:dateUtc="2022-06-15T23:10:00Z"/>
  <w16cex:commentExtensible w16cex:durableId="2654AD3F" w16cex:dateUtc="2022-06-15T23:10:00Z"/>
  <w16cex:commentExtensible w16cex:durableId="2654ADF6" w16cex:dateUtc="2022-06-15T23:13:00Z"/>
  <w16cex:commentExtensible w16cex:durableId="2654AED4" w16cex:dateUtc="2022-06-15T23:17:00Z"/>
  <w16cex:commentExtensible w16cex:durableId="2654AEEF" w16cex:dateUtc="2022-06-15T23:18:00Z"/>
  <w16cex:commentExtensible w16cex:durableId="2654AF07" w16cex:dateUtc="2022-06-15T23:18:00Z"/>
  <w16cex:commentExtensible w16cex:durableId="2654AF1E" w16cex:dateUtc="2022-06-15T23:18:00Z"/>
  <w16cex:commentExtensible w16cex:durableId="2654B036" w16cex:dateUtc="2022-06-15T23:23:00Z"/>
  <w16cex:commentExtensible w16cex:durableId="2654B046" w16cex:dateUtc="2022-06-15T23:23:00Z"/>
  <w16cex:commentExtensible w16cex:durableId="2654B051" w16cex:dateUtc="2022-06-15T23:24:00Z"/>
  <w16cex:commentExtensible w16cex:durableId="2654B2D9" w16cex:dateUtc="2022-06-15T23:34:00Z"/>
  <w16cex:commentExtensible w16cex:durableId="2654B2F7" w16cex:dateUtc="2022-06-15T23:35:00Z"/>
  <w16cex:commentExtensible w16cex:durableId="2654B311" w16cex:dateUtc="2022-06-15T23:35:00Z"/>
  <w16cex:commentExtensible w16cex:durableId="2654B513" w16cex:dateUtc="2022-06-15T23:44:00Z"/>
  <w16cex:commentExtensible w16cex:durableId="2654B528" w16cex:dateUtc="2022-06-15T23:44:00Z"/>
  <w16cex:commentExtensible w16cex:durableId="2654B54D" w16cex:dateUtc="2022-06-15T23:45:00Z"/>
  <w16cex:commentExtensible w16cex:durableId="2654B558" w16cex:dateUtc="2022-06-15T23:45:00Z"/>
  <w16cex:commentExtensible w16cex:durableId="2654B568" w16cex:dateUtc="2022-06-15T23:45:00Z"/>
  <w16cex:commentExtensible w16cex:durableId="2654B576" w16cex:dateUtc="2022-06-15T23:45:00Z"/>
  <w16cex:commentExtensible w16cex:durableId="2654B582" w16cex:dateUtc="2022-06-15T23:46:00Z"/>
  <w16cex:commentExtensible w16cex:durableId="2654B5A1" w16cex:dateUtc="2022-06-15T23:46:00Z"/>
  <w16cex:commentExtensible w16cex:durableId="2654B66D" w16cex:dateUtc="2022-06-15T23:50:00Z"/>
  <w16cex:commentExtensible w16cex:durableId="2654B654" w16cex:dateUtc="2022-06-15T23:49:00Z"/>
  <w16cex:commentExtensible w16cex:durableId="2654B91E" w16cex:dateUtc="2022-06-16T00:01:00Z"/>
  <w16cex:commentExtensible w16cex:durableId="2654B932" w16cex:dateUtc="2022-06-16T00:01:00Z"/>
  <w16cex:commentExtensible w16cex:durableId="2654B97F" w16cex:dateUtc="2022-06-16T00:03:00Z"/>
  <w16cex:commentExtensible w16cex:durableId="2654B9A3" w16cex:dateUtc="2022-06-16T00:03:00Z"/>
  <w16cex:commentExtensible w16cex:durableId="2654B9B6" w16cex:dateUtc="2022-06-16T00:04:00Z"/>
  <w16cex:commentExtensible w16cex:durableId="2654BAB7" w16cex:dateUtc="2022-06-16T00:08:00Z"/>
  <w16cex:commentExtensible w16cex:durableId="2654BAC9" w16cex:dateUtc="2022-06-16T00:08:00Z"/>
  <w16cex:commentExtensible w16cex:durableId="2654BB37" w16cex:dateUtc="2022-06-16T00:10:00Z"/>
  <w16cex:commentExtensible w16cex:durableId="2654BB87" w16cex:dateUtc="2022-06-16T00:11:00Z"/>
  <w16cex:commentExtensible w16cex:durableId="2654BC14" w16cex:dateUtc="2022-06-16T00:14:00Z"/>
  <w16cex:commentExtensible w16cex:durableId="2654BF77" w16cex:dateUtc="2022-06-16T00:28:00Z"/>
  <w16cex:commentExtensible w16cex:durableId="2654BFD6" w16cex:dateUtc="2022-06-16T00:30:00Z"/>
  <w16cex:commentExtensible w16cex:durableId="2654BFA5" w16cex:dateUtc="2022-06-16T00:29:00Z"/>
  <w16cex:commentExtensible w16cex:durableId="2654C0B9" w16cex:dateUtc="2022-06-16T00:34:00Z"/>
  <w16cex:commentExtensible w16cex:durableId="2654C0CB" w16cex:dateUtc="2022-06-16T00:34:00Z"/>
  <w16cex:commentExtensible w16cex:durableId="2654C151" w16cex:dateUtc="2022-06-16T00:36:00Z"/>
  <w16cex:commentExtensible w16cex:durableId="2654C165" w16cex:dateUtc="2022-06-16T00:36:00Z"/>
  <w16cex:commentExtensible w16cex:durableId="2654C206" w16cex:dateUtc="2022-06-16T00:39:00Z"/>
  <w16cex:commentExtensible w16cex:durableId="2654C21C" w16cex:dateUtc="2022-06-16T00:39:00Z"/>
  <w16cex:commentExtensible w16cex:durableId="2654C242" w16cex:dateUtc="2022-06-16T00:40:00Z"/>
  <w16cex:commentExtensible w16cex:durableId="2654C2CD" w16cex:dateUtc="2022-06-16T00:42:00Z"/>
  <w16cex:commentExtensible w16cex:durableId="2654C2ED" w16cex:dateUtc="2022-06-16T00:43:00Z"/>
  <w16cex:commentExtensible w16cex:durableId="2654C320" w16cex:dateUtc="2022-06-16T00:44:00Z"/>
  <w16cex:commentExtensible w16cex:durableId="2654C342" w16cex:dateUtc="2022-06-16T00:44:00Z"/>
  <w16cex:commentExtensible w16cex:durableId="2654C424" w16cex:dateUtc="2022-06-16T00:48:00Z"/>
  <w16cex:commentExtensible w16cex:durableId="2654C430" w16cex:dateUtc="2022-06-16T00:48:00Z"/>
  <w16cex:commentExtensible w16cex:durableId="2654C44F" w16cex:dateUtc="2022-06-16T00:49:00Z"/>
  <w16cex:commentExtensible w16cex:durableId="2654C472" w16cex:dateUtc="2022-06-16T00:49:00Z"/>
  <w16cex:commentExtensible w16cex:durableId="2654C4A9" w16cex:dateUtc="2022-06-16T00:50:00Z"/>
  <w16cex:commentExtensible w16cex:durableId="2654C545" w16cex:dateUtc="2022-06-16T00:53:00Z"/>
  <w16cex:commentExtensible w16cex:durableId="2654C588" w16cex:dateUtc="2022-06-16T00:54:00Z"/>
  <w16cex:commentExtensible w16cex:durableId="2654C5D9" w16cex:dateUtc="2022-06-16T00:55:00Z"/>
  <w16cex:commentExtensible w16cex:durableId="2654C600" w16cex:dateUtc="2022-06-16T00:56:00Z"/>
  <w16cex:commentExtensible w16cex:durableId="2654C61A" w16cex:dateUtc="2022-06-16T00:56:00Z"/>
  <w16cex:commentExtensible w16cex:durableId="2654C692" w16cex:dateUtc="2022-06-16T00:58:00Z"/>
  <w16cex:commentExtensible w16cex:durableId="2654C6B3" w16cex:dateUtc="2022-06-16T00:59:00Z"/>
  <w16cex:commentExtensible w16cex:durableId="2654C6DF" w16cex:dateUtc="2022-06-16T01:00:00Z"/>
  <w16cex:commentExtensible w16cex:durableId="2654C703" w16cex:dateUtc="2022-06-16T01:00:00Z"/>
  <w16cex:commentExtensible w16cex:durableId="2654C728" w16cex:dateUtc="2022-06-16T01:01:00Z"/>
  <w16cex:commentExtensible w16cex:durableId="2654C737" w16cex:dateUtc="2022-06-16T01:01:00Z"/>
  <w16cex:commentExtensible w16cex:durableId="2654C841" w16cex:dateUtc="2022-06-16T01:06:00Z"/>
  <w16cex:commentExtensible w16cex:durableId="2655E408" w16cex:dateUtc="2022-06-16T21:15:00Z"/>
  <w16cex:commentExtensible w16cex:durableId="2655E48B" w16cex:dateUtc="2022-06-16T21:19:00Z"/>
  <w16cex:commentExtensible w16cex:durableId="2655E578" w16cex:dateUtc="2022-06-16T21:23:00Z"/>
  <w16cex:commentExtensible w16cex:durableId="2655E58E" w16cex:dateUtc="2022-06-16T21:23:00Z"/>
  <w16cex:commentExtensible w16cex:durableId="2655E59F" w16cex:dateUtc="2022-06-16T21:23:00Z"/>
  <w16cex:commentExtensible w16cex:durableId="2655E5D5" w16cex:dateUtc="2022-06-16T21:24:00Z"/>
  <w16cex:commentExtensible w16cex:durableId="2655E5EE" w16cex:dateUtc="2022-06-16T21:25:00Z"/>
  <w16cex:commentExtensible w16cex:durableId="2655E696" w16cex:dateUtc="2022-06-16T21:27:00Z"/>
  <w16cex:commentExtensible w16cex:durableId="2655E6C4" w16cex:dateUtc="2022-06-16T21:28:00Z"/>
  <w16cex:commentExtensible w16cex:durableId="2655E6DE" w16cex:dateUtc="2022-06-16T21:29:00Z"/>
  <w16cex:commentExtensible w16cex:durableId="2655E6ED" w16cex:dateUtc="2022-06-16T21:29:00Z"/>
  <w16cex:commentExtensible w16cex:durableId="2655E701" w16cex:dateUtc="2022-06-16T21:29:00Z"/>
  <w16cex:commentExtensible w16cex:durableId="2655E719" w16cex:dateUtc="2022-06-16T21:30:00Z"/>
  <w16cex:commentExtensible w16cex:durableId="2655E847" w16cex:dateUtc="2022-06-16T21:35:00Z"/>
  <w16cex:commentExtensible w16cex:durableId="2655E8D3" w16cex:dateUtc="2022-06-16T21:37:00Z"/>
  <w16cex:commentExtensible w16cex:durableId="2655E8EB" w16cex:dateUtc="2022-06-16T21:37:00Z"/>
  <w16cex:commentExtensible w16cex:durableId="2655E906" w16cex:dateUtc="2022-06-16T21:38:00Z"/>
  <w16cex:commentExtensible w16cex:durableId="2655E922" w16cex:dateUtc="2022-06-16T21:38:00Z"/>
  <w16cex:commentExtensible w16cex:durableId="2655F667" w16cex:dateUtc="2022-06-16T22:35:00Z"/>
  <w16cex:commentExtensible w16cex:durableId="2655E934" w16cex:dateUtc="2022-06-16T21:39:00Z"/>
  <w16cex:commentExtensible w16cex:durableId="2655F6DB" w16cex:dateUtc="2022-06-16T22:37:00Z"/>
  <w16cex:commentExtensible w16cex:durableId="2655F6E6" w16cex:dateUtc="2022-06-16T22:37:00Z"/>
  <w16cex:commentExtensible w16cex:durableId="2655F6F4" w16cex:dateUtc="2022-06-16T22:37:00Z"/>
  <w16cex:commentExtensible w16cex:durableId="2655F718" w16cex:dateUtc="2022-06-16T22:38:00Z"/>
  <w16cex:commentExtensible w16cex:durableId="2655F728" w16cex:dateUtc="2022-06-16T22:38:00Z"/>
  <w16cex:commentExtensible w16cex:durableId="2655F737" w16cex:dateUtc="2022-06-16T22:38:00Z"/>
  <w16cex:commentExtensible w16cex:durableId="2655F7CB" w16cex:dateUtc="2022-06-16T22:41:00Z"/>
  <w16cex:commentExtensible w16cex:durableId="2655F7E3" w16cex:dateUtc="2022-06-16T22:41:00Z"/>
  <w16cex:commentExtensible w16cex:durableId="2655F80A" w16cex:dateUtc="2022-06-16T22:42:00Z"/>
  <w16cex:commentExtensible w16cex:durableId="2655F812" w16cex:dateUtc="2022-06-16T22:42:00Z"/>
  <w16cex:commentExtensible w16cex:durableId="2655F8BF" w16cex:dateUtc="2022-06-16T22:45:00Z"/>
  <w16cex:commentExtensible w16cex:durableId="2655F8FD" w16cex:dateUtc="2022-06-16T22:46:00Z"/>
  <w16cex:commentExtensible w16cex:durableId="2655F910" w16cex:dateUtc="2022-06-16T22:46:00Z"/>
  <w16cex:commentExtensible w16cex:durableId="2655F920" w16cex:dateUtc="2022-06-16T22:46:00Z"/>
  <w16cex:commentExtensible w16cex:durableId="2655F934" w16cex:dateUtc="2022-06-16T22:47:00Z"/>
  <w16cex:commentExtensible w16cex:durableId="2655F947" w16cex:dateUtc="2022-06-16T22:47:00Z"/>
  <w16cex:commentExtensible w16cex:durableId="2655F953" w16cex:dateUtc="2022-06-16T22:47:00Z"/>
  <w16cex:commentExtensible w16cex:durableId="2655FB8F" w16cex:dateUtc="2022-06-16T22:57:00Z"/>
  <w16cex:commentExtensible w16cex:durableId="2655FC22" w16cex:dateUtc="2022-06-16T22:59:00Z"/>
  <w16cex:commentExtensible w16cex:durableId="2655FC37" w16cex:dateUtc="2022-06-16T23:00:00Z"/>
  <w16cex:commentExtensible w16cex:durableId="2655FC4D" w16cex:dateUtc="2022-06-16T23:00:00Z"/>
  <w16cex:commentExtensible w16cex:durableId="2655FC75" w16cex:dateUtc="2022-06-16T23:01:00Z"/>
  <w16cex:commentExtensible w16cex:durableId="2655FC7E" w16cex:dateUtc="2022-06-16T23:01:00Z"/>
  <w16cex:commentExtensible w16cex:durableId="2655FDAB" w16cex:dateUtc="2022-06-16T23:06:00Z"/>
  <w16cex:commentExtensible w16cex:durableId="2655FDB8" w16cex:dateUtc="2022-06-16T23:06:00Z"/>
  <w16cex:commentExtensible w16cex:durableId="2655FDCC" w16cex:dateUtc="2022-06-16T23:06:00Z"/>
  <w16cex:commentExtensible w16cex:durableId="2655FDDC" w16cex:dateUtc="2022-06-16T23:07:00Z"/>
  <w16cex:commentExtensible w16cex:durableId="2655FDE4" w16cex:dateUtc="2022-06-16T23:07:00Z"/>
  <w16cex:commentExtensible w16cex:durableId="2655FE93" w16cex:dateUtc="2022-06-16T23:10:00Z"/>
  <w16cex:commentExtensible w16cex:durableId="2655FEA2" w16cex:dateUtc="2022-06-16T23:10:00Z"/>
  <w16cex:commentExtensible w16cex:durableId="2655FEBF" w16cex:dateUtc="2022-06-16T23:10:00Z"/>
  <w16cex:commentExtensible w16cex:durableId="2655FF30" w16cex:dateUtc="2022-06-16T23:12:00Z"/>
  <w16cex:commentExtensible w16cex:durableId="2655FF53" w16cex:dateUtc="2022-06-16T23:13:00Z"/>
  <w16cex:commentExtensible w16cex:durableId="2655FF5F" w16cex:dateUtc="2022-06-16T23:13:00Z"/>
  <w16cex:commentExtensible w16cex:durableId="26560057" w16cex:dateUtc="2022-06-16T23:17:00Z"/>
  <w16cex:commentExtensible w16cex:durableId="26560068" w16cex:dateUtc="2022-06-16T23:18:00Z"/>
  <w16cex:commentExtensible w16cex:durableId="265600B8" w16cex:dateUtc="2022-06-16T23:19:00Z"/>
  <w16cex:commentExtensible w16cex:durableId="265600BB" w16cex:dateUtc="2022-06-16T23:19:00Z"/>
  <w16cex:commentExtensible w16cex:durableId="265600DA" w16cex:dateUtc="2022-06-16T23:19:00Z"/>
  <w16cex:commentExtensible w16cex:durableId="26560106" w16cex:dateUtc="2022-06-16T23:20:00Z"/>
  <w16cex:commentExtensible w16cex:durableId="26560124" w16cex:dateUtc="2022-06-16T23:21:00Z"/>
  <w16cex:commentExtensible w16cex:durableId="26560141" w16cex:dateUtc="2022-06-16T23:21:00Z"/>
  <w16cex:commentExtensible w16cex:durableId="26560223" w16cex:dateUtc="2022-06-16T23:25:00Z"/>
  <w16cex:commentExtensible w16cex:durableId="265601F2" w16cex:dateUtc="2022-06-16T23:24:00Z"/>
  <w16cex:commentExtensible w16cex:durableId="265601D1" w16cex:dateUtc="2022-06-16T23:24:00Z"/>
  <w16cex:commentExtensible w16cex:durableId="26560315" w16cex:dateUtc="2022-06-16T23:29:00Z"/>
  <w16cex:commentExtensible w16cex:durableId="26560329" w16cex:dateUtc="2022-06-16T23:29:00Z"/>
  <w16cex:commentExtensible w16cex:durableId="26560338" w16cex:dateUtc="2022-06-16T23:30:00Z"/>
  <w16cex:commentExtensible w16cex:durableId="265603E2" w16cex:dateUtc="2022-06-16T23:32:00Z"/>
  <w16cex:commentExtensible w16cex:durableId="2656035B" w16cex:dateUtc="2022-06-16T23:30:00Z"/>
  <w16cex:commentExtensible w16cex:durableId="26560376" w16cex:dateUtc="2022-06-16T23:31:00Z"/>
  <w16cex:commentExtensible w16cex:durableId="26560419" w16cex:dateUtc="2022-06-16T23:33:00Z"/>
  <w16cex:commentExtensible w16cex:durableId="26560432" w16cex:dateUtc="2022-06-16T23:34:00Z"/>
  <w16cex:commentExtensible w16cex:durableId="26560443" w16cex:dateUtc="2022-06-16T23:34:00Z"/>
  <w16cex:commentExtensible w16cex:durableId="265604F0" w16cex:dateUtc="2022-06-16T23:37:00Z"/>
  <w16cex:commentExtensible w16cex:durableId="26560549" w16cex:dateUtc="2022-06-16T23:38:00Z"/>
  <w16cex:commentExtensible w16cex:durableId="26560564" w16cex:dateUtc="2022-06-16T23:39:00Z"/>
  <w16cex:commentExtensible w16cex:durableId="26560572" w16cex:dateUtc="2022-06-16T23:39:00Z"/>
  <w16cex:commentExtensible w16cex:durableId="26560585" w16cex:dateUtc="2022-06-16T23:39:00Z"/>
  <w16cex:commentExtensible w16cex:durableId="265605A1" w16cex:dateUtc="2022-06-16T23:40:00Z"/>
  <w16cex:commentExtensible w16cex:durableId="265605AE" w16cex:dateUtc="2022-06-16T23:40:00Z"/>
  <w16cex:commentExtensible w16cex:durableId="265605C7" w16cex:dateUtc="2022-06-16T23:40:00Z"/>
  <w16cex:commentExtensible w16cex:durableId="265606E5" w16cex:dateUtc="2022-06-16T23:45:00Z"/>
  <w16cex:commentExtensible w16cex:durableId="265606FD" w16cex:dateUtc="2022-06-16T23:46:00Z"/>
  <w16cex:commentExtensible w16cex:durableId="26560716" w16cex:dateUtc="2022-06-16T23:46:00Z"/>
  <w16cex:commentExtensible w16cex:durableId="265607A3" w16cex:dateUtc="2022-06-16T23:48:00Z"/>
  <w16cex:commentExtensible w16cex:durableId="265607BD" w16cex:dateUtc="2022-06-16T23:49:00Z"/>
  <w16cex:commentExtensible w16cex:durableId="265607E7" w16cex:dateUtc="2022-06-16T23:49:00Z"/>
  <w16cex:commentExtensible w16cex:durableId="265607D0" w16cex:dateUtc="2022-06-16T23:49:00Z"/>
  <w16cex:commentExtensible w16cex:durableId="2656080A" w16cex:dateUtc="2022-06-16T23:50:00Z"/>
  <w16cex:commentExtensible w16cex:durableId="2656081A" w16cex:dateUtc="2022-06-16T23:50:00Z"/>
  <w16cex:commentExtensible w16cex:durableId="26560838" w16cex:dateUtc="2022-06-16T23:51:00Z"/>
  <w16cex:commentExtensible w16cex:durableId="26560977" w16cex:dateUtc="2022-06-16T23:56:00Z"/>
  <w16cex:commentExtensible w16cex:durableId="26560991" w16cex:dateUtc="2022-06-16T23:57:00Z"/>
  <w16cex:commentExtensible w16cex:durableId="265609A6" w16cex:dateUtc="2022-06-16T23:57:00Z"/>
  <w16cex:commentExtensible w16cex:durableId="265B29E6" w16cex:dateUtc="2022-06-20T21:15:00Z"/>
  <w16cex:commentExtensible w16cex:durableId="265B29E7" w16cex:dateUtc="2022-06-20T21:16:00Z"/>
  <w16cex:commentExtensible w16cex:durableId="265B2B5B" w16cex:dateUtc="2022-06-20T21:22:00Z"/>
  <w16cex:commentExtensible w16cex:durableId="265B2BB0" w16cex:dateUtc="2022-06-20T21:24:00Z"/>
  <w16cex:commentExtensible w16cex:durableId="265B2CF0" w16cex:dateUtc="2022-06-20T21:29:00Z"/>
  <w16cex:commentExtensible w16cex:durableId="265B2E43" w16cex:dateUtc="2022-06-20T21:34:00Z"/>
  <w16cex:commentExtensible w16cex:durableId="265B2EA2" w16cex:dateUtc="2022-06-20T21:36:00Z"/>
  <w16cex:commentExtensible w16cex:durableId="265B311A" w16cex:dateUtc="2022-06-20T21:47:00Z"/>
  <w16cex:commentExtensible w16cex:durableId="265B3149" w16cex:dateUtc="2022-06-20T21:47:00Z"/>
  <w16cex:commentExtensible w16cex:durableId="265B3186" w16cex:dateUtc="2022-06-20T21:48:00Z"/>
  <w16cex:commentExtensible w16cex:durableId="265B3199" w16cex:dateUtc="2022-06-20T21:49:00Z"/>
  <w16cex:commentExtensible w16cex:durableId="265B31A8" w16cex:dateUtc="2022-06-20T21:49:00Z"/>
  <w16cex:commentExtensible w16cex:durableId="265B31CE" w16cex:dateUtc="2022-06-20T21:50:00Z"/>
  <w16cex:commentExtensible w16cex:durableId="265B31EC" w16cex:dateUtc="2022-06-20T21:50:00Z"/>
  <w16cex:commentExtensible w16cex:durableId="265B34A4" w16cex:dateUtc="2022-06-20T22:02:00Z"/>
  <w16cex:commentExtensible w16cex:durableId="265B34ED" w16cex:dateUtc="2022-06-20T22:03:00Z"/>
  <w16cex:commentExtensible w16cex:durableId="265B3520" w16cex:dateUtc="2022-06-20T22:04:00Z"/>
  <w16cex:commentExtensible w16cex:durableId="265B3530" w16cex:dateUtc="2022-06-20T22:04:00Z"/>
  <w16cex:commentExtensible w16cex:durableId="265B354F" w16cex:dateUtc="2022-06-20T22:05:00Z"/>
  <w16cex:commentExtensible w16cex:durableId="265B362F" w16cex:dateUtc="2022-06-20T22:08:00Z"/>
  <w16cex:commentExtensible w16cex:durableId="265B364E" w16cex:dateUtc="2022-06-20T22:09:00Z"/>
  <w16cex:commentExtensible w16cex:durableId="265B368D" w16cex:dateUtc="2022-06-20T22:10:00Z"/>
  <w16cex:commentExtensible w16cex:durableId="265B366D" w16cex:dateUtc="2022-06-20T22:09:00Z"/>
  <w16cex:commentExtensible w16cex:durableId="265B36B6" w16cex:dateUtc="2022-06-20T22:11:00Z"/>
  <w16cex:commentExtensible w16cex:durableId="265B36FA" w16cex:dateUtc="2022-06-20T22:12:00Z"/>
  <w16cex:commentExtensible w16cex:durableId="265B380F" w16cex:dateUtc="2022-06-20T22:16:00Z"/>
  <w16cex:commentExtensible w16cex:durableId="265B6098" w16cex:dateUtc="2022-06-21T01:07:00Z"/>
  <w16cex:commentExtensible w16cex:durableId="265B6099" w16cex:dateUtc="2022-06-21T01:08:00Z"/>
  <w16cex:commentExtensible w16cex:durableId="265B60A3" w16cex:dateUtc="2022-06-21T01:09:00Z"/>
  <w16cex:commentExtensible w16cex:durableId="265B61D5" w16cex:dateUtc="2022-06-21T01:15:00Z"/>
  <w16cex:commentExtensible w16cex:durableId="265B61F9" w16cex:dateUtc="2022-06-21T01:15:00Z"/>
  <w16cex:commentExtensible w16cex:durableId="265B621B" w16cex:dateUtc="2022-06-21T01:16:00Z"/>
  <w16cex:commentExtensible w16cex:durableId="265B6417" w16cex:dateUtc="2022-06-21T01:24:00Z"/>
  <w16cex:commentExtensible w16cex:durableId="265B64D1" w16cex:dateUtc="2022-06-21T01:27:00Z"/>
  <w16cex:commentExtensible w16cex:durableId="265B6546" w16cex:dateUtc="2022-06-21T01:29:00Z"/>
  <w16cex:commentExtensible w16cex:durableId="265B656C" w16cex:dateUtc="2022-06-21T01:30:00Z"/>
  <w16cex:commentExtensible w16cex:durableId="265B65C7" w16cex:dateUtc="2022-06-21T01:31:00Z"/>
  <w16cex:commentExtensible w16cex:durableId="265B662F" w16cex:dateUtc="2022-06-21T01:33:00Z"/>
  <w16cex:commentExtensible w16cex:durableId="265B6663" w16cex:dateUtc="2022-06-21T01:34:00Z"/>
  <w16cex:commentExtensible w16cex:durableId="265B6691" w16cex:dateUtc="2022-06-21T01:35:00Z"/>
  <w16cex:commentExtensible w16cex:durableId="265B67B1" w16cex:dateUtc="2022-06-21T01:40:00Z"/>
  <w16cex:commentExtensible w16cex:durableId="265B67D8" w16cex:dateUtc="2022-06-21T01:40:00Z"/>
  <w16cex:commentExtensible w16cex:durableId="265B67FA" w16cex:dateUtc="2022-06-21T01:41:00Z"/>
  <w16cex:commentExtensible w16cex:durableId="265B682D" w16cex:dateUtc="2022-06-21T01:42:00Z"/>
  <w16cex:commentExtensible w16cex:durableId="265B68FD" w16cex:dateUtc="2022-06-21T01:45:00Z"/>
  <w16cex:commentExtensible w16cex:durableId="265B6AE4" w16cex:dateUtc="2022-06-21T01:53:00Z"/>
  <w16cex:commentExtensible w16cex:durableId="265B6B08" w16cex:dateUtc="2022-06-21T01:54:00Z"/>
  <w16cex:commentExtensible w16cex:durableId="265B6B2E" w16cex:dateUtc="2022-06-21T01:54:00Z"/>
  <w16cex:commentExtensible w16cex:durableId="265B6B4B" w16cex:dateUtc="2022-06-21T01:55:00Z"/>
  <w16cex:commentExtensible w16cex:durableId="265B6B96" w16cex:dateUtc="2022-06-21T01:56:00Z"/>
  <w16cex:commentExtensible w16cex:durableId="265B6BC6" w16cex:dateUtc="2022-06-21T01:57:00Z"/>
  <w16cex:commentExtensible w16cex:durableId="265B6D54" w16cex:dateUtc="2022-06-21T02:04:00Z"/>
  <w16cex:commentExtensible w16cex:durableId="265B6D66" w16cex:dateUtc="2022-06-21T02:04:00Z"/>
  <w16cex:commentExtensible w16cex:durableId="265B6D79" w16cex:dateUtc="2022-06-21T02:04:00Z"/>
  <w16cex:commentExtensible w16cex:durableId="265B6DA4" w16cex:dateUtc="2022-06-21T02:05:00Z"/>
  <w16cex:commentExtensible w16cex:durableId="265B6E57" w16cex:dateUtc="2022-06-21T02:08:00Z"/>
  <w16cex:commentExtensible w16cex:durableId="265B6E80" w16cex:dateUtc="2022-06-21T02:09:00Z"/>
  <w16cex:commentExtensible w16cex:durableId="265B6E98" w16cex:dateUtc="2022-06-21T02:09:00Z"/>
  <w16cex:commentExtensible w16cex:durableId="265B6EBA" w16cex:dateUtc="2022-06-21T02:10:00Z"/>
  <w16cex:commentExtensible w16cex:durableId="265B6ED9" w16cex:dateUtc="2022-06-21T02:10:00Z"/>
  <w16cex:commentExtensible w16cex:durableId="265B6EF0" w16cex:dateUtc="2022-06-21T02:10:00Z"/>
  <w16cex:commentExtensible w16cex:durableId="265B6F33" w16cex:dateUtc="2022-06-21T02:12:00Z"/>
  <w16cex:commentExtensible w16cex:durableId="265B6FB4" w16cex:dateUtc="2022-06-21T02:14:00Z"/>
  <w16cex:commentExtensible w16cex:durableId="265B6FC1" w16cex:dateUtc="2022-06-21T02:14:00Z"/>
  <w16cex:commentExtensible w16cex:durableId="265B6FDF" w16cex:dateUtc="2022-06-21T02:14:00Z"/>
  <w16cex:commentExtensible w16cex:durableId="265B70E5" w16cex:dateUtc="2022-06-21T02:19:00Z"/>
  <w16cex:commentExtensible w16cex:durableId="265B7144" w16cex:dateUtc="2022-06-21T02:20:00Z"/>
  <w16cex:commentExtensible w16cex:durableId="265B7186" w16cex:dateUtc="2022-06-21T02:21:00Z"/>
  <w16cex:commentExtensible w16cex:durableId="265B71F7" w16cex:dateUtc="2022-06-21T02:23:00Z"/>
  <w16cex:commentExtensible w16cex:durableId="265B721B" w16cex:dateUtc="2022-06-21T02:24:00Z"/>
  <w16cex:commentExtensible w16cex:durableId="265B7238" w16cex:dateUtc="2022-06-21T02:24:00Z"/>
  <w16cex:commentExtensible w16cex:durableId="265B725E" w16cex:dateUtc="2022-06-21T02:25:00Z"/>
  <w16cex:commentExtensible w16cex:durableId="265B7285" w16cex:dateUtc="2022-06-21T02:26:00Z"/>
  <w16cex:commentExtensible w16cex:durableId="265B729B" w16cex:dateUtc="2022-06-21T02:26:00Z"/>
  <w16cex:commentExtensible w16cex:durableId="265B72B4" w16cex:dateUtc="2022-06-21T02:27:00Z"/>
  <w16cex:commentExtensible w16cex:durableId="265B72C0" w16cex:dateUtc="2022-06-21T02:27:00Z"/>
  <w16cex:commentExtensible w16cex:durableId="265B734C" w16cex:dateUtc="2022-06-21T02:29:00Z"/>
  <w16cex:commentExtensible w16cex:durableId="265B72EA" w16cex:dateUtc="2022-06-21T02:27:00Z"/>
  <w16cex:commentExtensible w16cex:durableId="265B7314" w16cex:dateUtc="2022-06-21T02:28:00Z"/>
  <w16cex:commentExtensible w16cex:durableId="265B7323" w16cex:dateUtc="2022-06-21T02:28:00Z"/>
  <w16cex:commentExtensible w16cex:durableId="265B733D" w16cex:dateUtc="2022-06-21T02:29:00Z"/>
  <w16cex:commentExtensible w16cex:durableId="265B7367" w16cex:dateUtc="2022-06-21T02:29:00Z"/>
  <w16cex:commentExtensible w16cex:durableId="265B738C" w16cex:dateUtc="2022-06-21T02:30:00Z"/>
  <w16cex:commentExtensible w16cex:durableId="265C7EB5" w16cex:dateUtc="2022-06-21T21:25:00Z"/>
  <w16cex:commentExtensible w16cex:durableId="265C7EB6" w16cex:dateUtc="2022-06-21T21:28:00Z"/>
  <w16cex:commentExtensible w16cex:durableId="265C7FEB" w16cex:dateUtc="2022-06-21T21:35:00Z"/>
  <w16cex:commentExtensible w16cex:durableId="265C8014" w16cex:dateUtc="2022-06-21T21:36:00Z"/>
  <w16cex:commentExtensible w16cex:durableId="265C8041" w16cex:dateUtc="2022-06-21T21:37:00Z"/>
  <w16cex:commentExtensible w16cex:durableId="265C8116" w16cex:dateUtc="2022-06-21T21:40:00Z"/>
  <w16cex:commentExtensible w16cex:durableId="265C8127" w16cex:dateUtc="2022-06-21T21:40:00Z"/>
  <w16cex:commentExtensible w16cex:durableId="265C813B" w16cex:dateUtc="2022-06-21T21:41:00Z"/>
  <w16cex:commentExtensible w16cex:durableId="265C82CF" w16cex:dateUtc="2022-06-21T21:47:00Z"/>
  <w16cex:commentExtensible w16cex:durableId="265C8314" w16cex:dateUtc="2022-06-21T21:49:00Z"/>
  <w16cex:commentExtensible w16cex:durableId="265C8321" w16cex:dateUtc="2022-06-21T21:49:00Z"/>
  <w16cex:commentExtensible w16cex:durableId="265C83B4" w16cex:dateUtc="2022-06-21T21:51:00Z"/>
  <w16cex:commentExtensible w16cex:durableId="265C87F1" w16cex:dateUtc="2022-06-21T22:09:00Z"/>
  <w16cex:commentExtensible w16cex:durableId="265C881C" w16cex:dateUtc="2022-06-21T22:10:00Z"/>
  <w16cex:commentExtensible w16cex:durableId="265C89B7" w16cex:dateUtc="2022-06-21T22:17:00Z"/>
  <w16cex:commentExtensible w16cex:durableId="265C8A85" w16cex:dateUtc="2022-06-21T22:20:00Z"/>
  <w16cex:commentExtensible w16cex:durableId="265C8ABD" w16cex:dateUtc="2022-06-21T22:21:00Z"/>
  <w16cex:commentExtensible w16cex:durableId="265C8C3A" w16cex:dateUtc="2022-06-21T22:28:00Z"/>
  <w16cex:commentExtensible w16cex:durableId="265C8C6A" w16cex:dateUtc="2022-06-21T22:28:00Z"/>
  <w16cex:commentExtensible w16cex:durableId="265C8C7D" w16cex:dateUtc="2022-06-21T22:29:00Z"/>
  <w16cex:commentExtensible w16cex:durableId="265C8CB2" w16cex:dateUtc="2022-06-21T22:30:00Z"/>
  <w16cex:commentExtensible w16cex:durableId="265C8D29" w16cex:dateUtc="2022-06-21T22:32:00Z"/>
  <w16cex:commentExtensible w16cex:durableId="265C8D38" w16cex:dateUtc="2022-06-21T22:32:00Z"/>
  <w16cex:commentExtensible w16cex:durableId="265C8D70" w16cex:dateUtc="2022-06-21T22:33:00Z"/>
  <w16cex:commentExtensible w16cex:durableId="265C8CDB" w16cex:dateUtc="2022-06-21T22:30:00Z"/>
  <w16cex:commentExtensible w16cex:durableId="265C8EBB" w16cex:dateUtc="2022-06-21T22:38:00Z"/>
  <w16cex:commentExtensible w16cex:durableId="265C8EC9" w16cex:dateUtc="2022-06-21T22:39:00Z"/>
  <w16cex:commentExtensible w16cex:durableId="265C8F47" w16cex:dateUtc="2022-06-21T22:41:00Z"/>
  <w16cex:commentExtensible w16cex:durableId="265C9082" w16cex:dateUtc="2022-06-21T22:46:00Z"/>
  <w16cex:commentExtensible w16cex:durableId="265C9098" w16cex:dateUtc="2022-06-21T22:46:00Z"/>
  <w16cex:commentExtensible w16cex:durableId="265C90EB" w16cex:dateUtc="2022-06-21T22:48:00Z"/>
  <w16cex:commentExtensible w16cex:durableId="265C9141" w16cex:dateUtc="2022-06-21T22:49:00Z"/>
  <w16cex:commentExtensible w16cex:durableId="265C9165" w16cex:dateUtc="2022-06-21T22:50:00Z"/>
  <w16cex:commentExtensible w16cex:durableId="265C9189" w16cex:dateUtc="2022-06-21T22:50:00Z"/>
  <w16cex:commentExtensible w16cex:durableId="265C91A0" w16cex:dateUtc="2022-06-21T22:51:00Z"/>
  <w16cex:commentExtensible w16cex:durableId="265C91CA" w16cex:dateUtc="2022-06-21T22:51:00Z"/>
  <w16cex:commentExtensible w16cex:durableId="265C91FF" w16cex:dateUtc="2022-06-21T22:52:00Z"/>
  <w16cex:commentExtensible w16cex:durableId="265C9210" w16cex:dateUtc="2022-06-21T22:53:00Z"/>
  <w16cex:commentExtensible w16cex:durableId="265C921F" w16cex:dateUtc="2022-06-21T22:53:00Z"/>
  <w16cex:commentExtensible w16cex:durableId="265C9359" w16cex:dateUtc="2022-06-21T22:58:00Z"/>
  <w16cex:commentExtensible w16cex:durableId="265C93D6" w16cex:dateUtc="2022-06-21T23:00:00Z"/>
  <w16cex:commentExtensible w16cex:durableId="265C9411" w16cex:dateUtc="2022-06-21T23:01:00Z"/>
  <w16cex:commentExtensible w16cex:durableId="265C9438" w16cex:dateUtc="2022-06-21T23:02:00Z"/>
  <w16cex:commentExtensible w16cex:durableId="265C947C" w16cex:dateUtc="2022-06-21T23:03:00Z"/>
  <w16cex:commentExtensible w16cex:durableId="265C94BE" w16cex:dateUtc="2022-06-21T23:04:00Z"/>
  <w16cex:commentExtensible w16cex:durableId="265C94CE" w16cex:dateUtc="2022-06-21T23:04:00Z"/>
  <w16cex:commentExtensible w16cex:durableId="265C952E" w16cex:dateUtc="2022-06-21T23:06:00Z"/>
  <w16cex:commentExtensible w16cex:durableId="265C9558" w16cex:dateUtc="2022-06-21T23:07:00Z"/>
  <w16cex:commentExtensible w16cex:durableId="265C956B" w16cex:dateUtc="2022-06-21T23:07:00Z"/>
  <w16cex:commentExtensible w16cex:durableId="265C9582" w16cex:dateUtc="2022-06-21T23:07:00Z"/>
  <w16cex:commentExtensible w16cex:durableId="265C95BB" w16cex:dateUtc="2022-06-21T23:08:00Z"/>
  <w16cex:commentExtensible w16cex:durableId="265C95DD" w16cex:dateUtc="2022-06-21T23:09:00Z"/>
  <w16cex:commentExtensible w16cex:durableId="265C9617" w16cex:dateUtc="2022-06-21T23:10:00Z"/>
  <w16cex:commentExtensible w16cex:durableId="265C9649" w16cex:dateUtc="2022-06-21T23:11:00Z"/>
  <w16cex:commentExtensible w16cex:durableId="265C9658" w16cex:dateUtc="2022-06-21T23:11:00Z"/>
  <w16cex:commentExtensible w16cex:durableId="265C9690" w16cex:dateUtc="2022-06-21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8F00C7" w16cid:durableId="26534647"/>
  <w16cid:commentId w16cid:paraId="766BB135" w16cid:durableId="26534677"/>
  <w16cid:commentId w16cid:paraId="6F59BDF3" w16cid:durableId="2653468F"/>
  <w16cid:commentId w16cid:paraId="221C73FD" w16cid:durableId="265346AC"/>
  <w16cid:commentId w16cid:paraId="32140F12" w16cid:durableId="265346BE"/>
  <w16cid:commentId w16cid:paraId="3BB61E89" w16cid:durableId="265346D7"/>
  <w16cid:commentId w16cid:paraId="67806235" w16cid:durableId="26534702"/>
  <w16cid:commentId w16cid:paraId="5920E99E" w16cid:durableId="26534718"/>
  <w16cid:commentId w16cid:paraId="73F58C59" w16cid:durableId="26534788"/>
  <w16cid:commentId w16cid:paraId="44FC2556" w16cid:durableId="265347A3"/>
  <w16cid:commentId w16cid:paraId="6564827F" w16cid:durableId="265347C0"/>
  <w16cid:commentId w16cid:paraId="5FA8CCFC" w16cid:durableId="265347D8"/>
  <w16cid:commentId w16cid:paraId="14EDBD66" w16cid:durableId="265347FD"/>
  <w16cid:commentId w16cid:paraId="60D287BE" w16cid:durableId="26534905"/>
  <w16cid:commentId w16cid:paraId="3564EE6A" w16cid:durableId="2653492A"/>
  <w16cid:commentId w16cid:paraId="6F0DE8DF" w16cid:durableId="26534990"/>
  <w16cid:commentId w16cid:paraId="67E34F5F" w16cid:durableId="265349A1"/>
  <w16cid:commentId w16cid:paraId="57B20508" w16cid:durableId="265349B2"/>
  <w16cid:commentId w16cid:paraId="51121A98" w16cid:durableId="265349F1"/>
  <w16cid:commentId w16cid:paraId="35089280" w16cid:durableId="26534A06"/>
  <w16cid:commentId w16cid:paraId="3788FD13" w16cid:durableId="26534A17"/>
  <w16cid:commentId w16cid:paraId="2CE7423E" w16cid:durableId="26534A28"/>
  <w16cid:commentId w16cid:paraId="56049B01" w16cid:durableId="26534A46"/>
  <w16cid:commentId w16cid:paraId="73A1E459" w16cid:durableId="26534A56"/>
  <w16cid:commentId w16cid:paraId="5DD47372" w16cid:durableId="26534A6B"/>
  <w16cid:commentId w16cid:paraId="5CA9B849" w16cid:durableId="26534AAA"/>
  <w16cid:commentId w16cid:paraId="28E991AB" w16cid:durableId="26534ABF"/>
  <w16cid:commentId w16cid:paraId="1232D8D7" w16cid:durableId="26534AD0"/>
  <w16cid:commentId w16cid:paraId="190577BB" w16cid:durableId="26534AEB"/>
  <w16cid:commentId w16cid:paraId="468B203E" w16cid:durableId="26534B0A"/>
  <w16cid:commentId w16cid:paraId="051448B6" w16cid:durableId="26534B67"/>
  <w16cid:commentId w16cid:paraId="36F3949C" w16cid:durableId="26534B78"/>
  <w16cid:commentId w16cid:paraId="52373791" w16cid:durableId="26534BA2"/>
  <w16cid:commentId w16cid:paraId="229D3709" w16cid:durableId="26534BAC"/>
  <w16cid:commentId w16cid:paraId="6628CAF6" w16cid:durableId="26534BC6"/>
  <w16cid:commentId w16cid:paraId="17E426B0" w16cid:durableId="26534BDD"/>
  <w16cid:commentId w16cid:paraId="32E644C7" w16cid:durableId="26534BF6"/>
  <w16cid:commentId w16cid:paraId="1012D3BE" w16cid:durableId="26534C0D"/>
  <w16cid:commentId w16cid:paraId="505E593C" w16cid:durableId="26534C3F"/>
  <w16cid:commentId w16cid:paraId="2AD96B58" w16cid:durableId="26534C50"/>
  <w16cid:commentId w16cid:paraId="3873D7A9" w16cid:durableId="26534C5C"/>
  <w16cid:commentId w16cid:paraId="4C8CF28D" w16cid:durableId="26534C6E"/>
  <w16cid:commentId w16cid:paraId="192A33B1" w16cid:durableId="26534C7F"/>
  <w16cid:commentId w16cid:paraId="7A6180F0" w16cid:durableId="26534C98"/>
  <w16cid:commentId w16cid:paraId="77604792" w16cid:durableId="26534CAF"/>
  <w16cid:commentId w16cid:paraId="1B514644" w16cid:durableId="26534CBC"/>
  <w16cid:commentId w16cid:paraId="3F001792" w16cid:durableId="26534CCA"/>
  <w16cid:commentId w16cid:paraId="530F218D" w16cid:durableId="26534CE0"/>
  <w16cid:commentId w16cid:paraId="6592D34B" w16cid:durableId="26534CF6"/>
  <w16cid:commentId w16cid:paraId="4EC5BB61" w16cid:durableId="26534D15"/>
  <w16cid:commentId w16cid:paraId="1BC075C6" w16cid:durableId="26534D2D"/>
  <w16cid:commentId w16cid:paraId="6DB19284" w16cid:durableId="26534D56"/>
  <w16cid:commentId w16cid:paraId="5C742379" w16cid:durableId="26534D6C"/>
  <w16cid:commentId w16cid:paraId="7A39CB70" w16cid:durableId="26534D87"/>
  <w16cid:commentId w16cid:paraId="6A2D7CF7" w16cid:durableId="26534DA2"/>
  <w16cid:commentId w16cid:paraId="71BDB0B5" w16cid:durableId="26534DBA"/>
  <w16cid:commentId w16cid:paraId="1AC054D8" w16cid:durableId="26534DDE"/>
  <w16cid:commentId w16cid:paraId="62AB20E3" w16cid:durableId="26534E14"/>
  <w16cid:commentId w16cid:paraId="3BE03C40" w16cid:durableId="26534E39"/>
  <w16cid:commentId w16cid:paraId="28609EBA" w16cid:durableId="26534E4A"/>
  <w16cid:commentId w16cid:paraId="36DB791A" w16cid:durableId="26534E76"/>
  <w16cid:commentId w16cid:paraId="1ED98E69" w16cid:durableId="26534E8B"/>
  <w16cid:commentId w16cid:paraId="4D58B060" w16cid:durableId="26534EA3"/>
  <w16cid:commentId w16cid:paraId="5DFDD577" w16cid:durableId="26534EBA"/>
  <w16cid:commentId w16cid:paraId="1FFC2B92" w16cid:durableId="26534EFD"/>
  <w16cid:commentId w16cid:paraId="23478A65" w16cid:durableId="26534F0D"/>
  <w16cid:commentId w16cid:paraId="72F23107" w16cid:durableId="26534F1D"/>
  <w16cid:commentId w16cid:paraId="57798261" w16cid:durableId="26534F29"/>
  <w16cid:commentId w16cid:paraId="037435F5" w16cid:durableId="26534F70"/>
  <w16cid:commentId w16cid:paraId="504EA56B" w16cid:durableId="26534F86"/>
  <w16cid:commentId w16cid:paraId="6D4E4125" w16cid:durableId="26549B7A"/>
  <w16cid:commentId w16cid:paraId="20ED77A9" w16cid:durableId="26549B96"/>
  <w16cid:commentId w16cid:paraId="39FE42D0" w16cid:durableId="26549BD0"/>
  <w16cid:commentId w16cid:paraId="3E4DD435" w16cid:durableId="26549BE5"/>
  <w16cid:commentId w16cid:paraId="199B9565" w16cid:durableId="26549C20"/>
  <w16cid:commentId w16cid:paraId="6A9A0EA8" w16cid:durableId="26549C3F"/>
  <w16cid:commentId w16cid:paraId="59E5D074" w16cid:durableId="26549C51"/>
  <w16cid:commentId w16cid:paraId="4F938655" w16cid:durableId="26549D59"/>
  <w16cid:commentId w16cid:paraId="63891355" w16cid:durableId="26549D6D"/>
  <w16cid:commentId w16cid:paraId="46BFC665" w16cid:durableId="26549D84"/>
  <w16cid:commentId w16cid:paraId="3A37B7DF" w16cid:durableId="26549D92"/>
  <w16cid:commentId w16cid:paraId="30B5452A" w16cid:durableId="26549DA4"/>
  <w16cid:commentId w16cid:paraId="24BB4428" w16cid:durableId="26549DB6"/>
  <w16cid:commentId w16cid:paraId="72B7171B" w16cid:durableId="26549DC6"/>
  <w16cid:commentId w16cid:paraId="37000F4F" w16cid:durableId="26549DD9"/>
  <w16cid:commentId w16cid:paraId="7CA4F9AF" w16cid:durableId="26549DED"/>
  <w16cid:commentId w16cid:paraId="1B749D04" w16cid:durableId="26549DF9"/>
  <w16cid:commentId w16cid:paraId="509B0E0F" w16cid:durableId="26549E08"/>
  <w16cid:commentId w16cid:paraId="33398831" w16cid:durableId="26549E22"/>
  <w16cid:commentId w16cid:paraId="4B8A76BE" w16cid:durableId="2654A01F"/>
  <w16cid:commentId w16cid:paraId="379DB218" w16cid:durableId="2654A060"/>
  <w16cid:commentId w16cid:paraId="73E82862" w16cid:durableId="2654A084"/>
  <w16cid:commentId w16cid:paraId="3B1E40DF" w16cid:durableId="2654A0A8"/>
  <w16cid:commentId w16cid:paraId="17C3D0DC" w16cid:durableId="2654A0DC"/>
  <w16cid:commentId w16cid:paraId="008B0333" w16cid:durableId="2654A506"/>
  <w16cid:commentId w16cid:paraId="3B028C12" w16cid:durableId="2654A516"/>
  <w16cid:commentId w16cid:paraId="42F88DC5" w16cid:durableId="2654A5F5"/>
  <w16cid:commentId w16cid:paraId="6D351396" w16cid:durableId="2654A566"/>
  <w16cid:commentId w16cid:paraId="7F6AA7A3" w16cid:durableId="2654A67F"/>
  <w16cid:commentId w16cid:paraId="4C79AFBD" w16cid:durableId="2654A6A9"/>
  <w16cid:commentId w16cid:paraId="32C75FB9" w16cid:durableId="2654A858"/>
  <w16cid:commentId w16cid:paraId="458AD661" w16cid:durableId="2654A89E"/>
  <w16cid:commentId w16cid:paraId="1056912B" w16cid:durableId="2654A94C"/>
  <w16cid:commentId w16cid:paraId="05E23DE6" w16cid:durableId="2654A99C"/>
  <w16cid:commentId w16cid:paraId="0711F948" w16cid:durableId="2654AA53"/>
  <w16cid:commentId w16cid:paraId="6C2F7459" w16cid:durableId="2654AA61"/>
  <w16cid:commentId w16cid:paraId="4CC99726" w16cid:durableId="2654AA77"/>
  <w16cid:commentId w16cid:paraId="2EB5434A" w16cid:durableId="2654AA87"/>
  <w16cid:commentId w16cid:paraId="370ADB40" w16cid:durableId="2654AAB9"/>
  <w16cid:commentId w16cid:paraId="1C5FE0A8" w16cid:durableId="2654AAD1"/>
  <w16cid:commentId w16cid:paraId="0C872F50" w16cid:durableId="2654ABBB"/>
  <w16cid:commentId w16cid:paraId="0987796B" w16cid:durableId="2654AD2B"/>
  <w16cid:commentId w16cid:paraId="3E8DAAFD" w16cid:durableId="2654AD21"/>
  <w16cid:commentId w16cid:paraId="11DF790E" w16cid:durableId="2654AD3F"/>
  <w16cid:commentId w16cid:paraId="4BE23B5D" w16cid:durableId="2654ADF6"/>
  <w16cid:commentId w16cid:paraId="35ADAECD" w16cid:durableId="2654AED4"/>
  <w16cid:commentId w16cid:paraId="1CC60610" w16cid:durableId="2654AEEF"/>
  <w16cid:commentId w16cid:paraId="7DB1FB41" w16cid:durableId="2654AF07"/>
  <w16cid:commentId w16cid:paraId="4072F3B6" w16cid:durableId="2654AF1E"/>
  <w16cid:commentId w16cid:paraId="5EA773B3" w16cid:durableId="2654B036"/>
  <w16cid:commentId w16cid:paraId="768C6674" w16cid:durableId="2654B046"/>
  <w16cid:commentId w16cid:paraId="5D8C8AE1" w16cid:durableId="2654B051"/>
  <w16cid:commentId w16cid:paraId="17D3DE17" w16cid:durableId="2654B2D9"/>
  <w16cid:commentId w16cid:paraId="7D070AB9" w16cid:durableId="2654B2F7"/>
  <w16cid:commentId w16cid:paraId="1AFD987C" w16cid:durableId="2654B311"/>
  <w16cid:commentId w16cid:paraId="244E150A" w16cid:durableId="2654B513"/>
  <w16cid:commentId w16cid:paraId="10CED82A" w16cid:durableId="2654B528"/>
  <w16cid:commentId w16cid:paraId="6B9C92D7" w16cid:durableId="2654B54D"/>
  <w16cid:commentId w16cid:paraId="1F6E2B61" w16cid:durableId="2654B558"/>
  <w16cid:commentId w16cid:paraId="64CEEBA9" w16cid:durableId="2654B568"/>
  <w16cid:commentId w16cid:paraId="3DEBF473" w16cid:durableId="2654B576"/>
  <w16cid:commentId w16cid:paraId="68A90AE4" w16cid:durableId="2654B582"/>
  <w16cid:commentId w16cid:paraId="7458B0E4" w16cid:durableId="2654B5A1"/>
  <w16cid:commentId w16cid:paraId="3311B537" w16cid:durableId="2654B66D"/>
  <w16cid:commentId w16cid:paraId="738131C4" w16cid:durableId="2654B654"/>
  <w16cid:commentId w16cid:paraId="075C2BFF" w16cid:durableId="2654B91E"/>
  <w16cid:commentId w16cid:paraId="28B66596" w16cid:durableId="2654B932"/>
  <w16cid:commentId w16cid:paraId="6EE6383A" w16cid:durableId="2654B97F"/>
  <w16cid:commentId w16cid:paraId="6A5A0C87" w16cid:durableId="2654B9A3"/>
  <w16cid:commentId w16cid:paraId="49B3B29F" w16cid:durableId="2654B9B6"/>
  <w16cid:commentId w16cid:paraId="5466B217" w16cid:durableId="2654BAB7"/>
  <w16cid:commentId w16cid:paraId="28BAFFAC" w16cid:durableId="2654BAC9"/>
  <w16cid:commentId w16cid:paraId="58FE8EB2" w16cid:durableId="2654BB37"/>
  <w16cid:commentId w16cid:paraId="1A2DE543" w16cid:durableId="2654BB87"/>
  <w16cid:commentId w16cid:paraId="2F85FD5C" w16cid:durableId="2654BC14"/>
  <w16cid:commentId w16cid:paraId="24E822F2" w16cid:durableId="2654BF77"/>
  <w16cid:commentId w16cid:paraId="07FA3255" w16cid:durableId="2654BFD6"/>
  <w16cid:commentId w16cid:paraId="6B5023CA" w16cid:durableId="2654BFA5"/>
  <w16cid:commentId w16cid:paraId="4FD02F7F" w16cid:durableId="2654C0B9"/>
  <w16cid:commentId w16cid:paraId="500290CA" w16cid:durableId="2654C0CB"/>
  <w16cid:commentId w16cid:paraId="03B3E6C8" w16cid:durableId="2654C151"/>
  <w16cid:commentId w16cid:paraId="08B05D54" w16cid:durableId="2654C165"/>
  <w16cid:commentId w16cid:paraId="71B7C722" w16cid:durableId="2654C206"/>
  <w16cid:commentId w16cid:paraId="613D087D" w16cid:durableId="2654C21C"/>
  <w16cid:commentId w16cid:paraId="7A6E2D2C" w16cid:durableId="2654C242"/>
  <w16cid:commentId w16cid:paraId="7ABC4377" w16cid:durableId="2654C2CD"/>
  <w16cid:commentId w16cid:paraId="46D2B2C7" w16cid:durableId="2654C2ED"/>
  <w16cid:commentId w16cid:paraId="04EEEB17" w16cid:durableId="2654C320"/>
  <w16cid:commentId w16cid:paraId="081DDCD3" w16cid:durableId="2654C342"/>
  <w16cid:commentId w16cid:paraId="4EB5279E" w16cid:durableId="2654C424"/>
  <w16cid:commentId w16cid:paraId="551F592A" w16cid:durableId="2654C430"/>
  <w16cid:commentId w16cid:paraId="0CB6F684" w16cid:durableId="2654C44F"/>
  <w16cid:commentId w16cid:paraId="769ED6D1" w16cid:durableId="2654C472"/>
  <w16cid:commentId w16cid:paraId="012D20A8" w16cid:durableId="2654C4A9"/>
  <w16cid:commentId w16cid:paraId="447AE9FD" w16cid:durableId="2654C545"/>
  <w16cid:commentId w16cid:paraId="74BABED6" w16cid:durableId="2654C588"/>
  <w16cid:commentId w16cid:paraId="28F2FB33" w16cid:durableId="2654C5D9"/>
  <w16cid:commentId w16cid:paraId="5BDC7947" w16cid:durableId="2654C600"/>
  <w16cid:commentId w16cid:paraId="6E81B99D" w16cid:durableId="2654C61A"/>
  <w16cid:commentId w16cid:paraId="4E353A49" w16cid:durableId="2654C692"/>
  <w16cid:commentId w16cid:paraId="29B1193D" w16cid:durableId="2654C6B3"/>
  <w16cid:commentId w16cid:paraId="2793FA01" w16cid:durableId="2654C6DF"/>
  <w16cid:commentId w16cid:paraId="43B785E9" w16cid:durableId="2654C703"/>
  <w16cid:commentId w16cid:paraId="0CE392EB" w16cid:durableId="2654C728"/>
  <w16cid:commentId w16cid:paraId="0A5011FB" w16cid:durableId="2654C737"/>
  <w16cid:commentId w16cid:paraId="32916EE0" w16cid:durableId="2654C841"/>
  <w16cid:commentId w16cid:paraId="38DC5554" w16cid:durableId="2655E408"/>
  <w16cid:commentId w16cid:paraId="0EA4CFD7" w16cid:durableId="2655E48B"/>
  <w16cid:commentId w16cid:paraId="5031973D" w16cid:durableId="2655E578"/>
  <w16cid:commentId w16cid:paraId="61FE3B00" w16cid:durableId="2655E58E"/>
  <w16cid:commentId w16cid:paraId="56D882AA" w16cid:durableId="2655E59F"/>
  <w16cid:commentId w16cid:paraId="23CD3509" w16cid:durableId="2655E5D5"/>
  <w16cid:commentId w16cid:paraId="4294440E" w16cid:durableId="2655E5EE"/>
  <w16cid:commentId w16cid:paraId="6F97AA7C" w16cid:durableId="2655E696"/>
  <w16cid:commentId w16cid:paraId="55239144" w16cid:durableId="2655E6C4"/>
  <w16cid:commentId w16cid:paraId="4B970BF2" w16cid:durableId="2655E6DE"/>
  <w16cid:commentId w16cid:paraId="152BE7DA" w16cid:durableId="2655E6ED"/>
  <w16cid:commentId w16cid:paraId="1B56778B" w16cid:durableId="2655E701"/>
  <w16cid:commentId w16cid:paraId="7B1D7340" w16cid:durableId="2655E719"/>
  <w16cid:commentId w16cid:paraId="737128F3" w16cid:durableId="2655E847"/>
  <w16cid:commentId w16cid:paraId="6A140945" w16cid:durableId="2655E8D3"/>
  <w16cid:commentId w16cid:paraId="28AA6E7D" w16cid:durableId="2655E8EB"/>
  <w16cid:commentId w16cid:paraId="26A29919" w16cid:durableId="2655E906"/>
  <w16cid:commentId w16cid:paraId="2BD9068D" w16cid:durableId="2655E922"/>
  <w16cid:commentId w16cid:paraId="3F1AAB6E" w16cid:durableId="2655F667"/>
  <w16cid:commentId w16cid:paraId="33A5C445" w16cid:durableId="2655E934"/>
  <w16cid:commentId w16cid:paraId="06BAF7EB" w16cid:durableId="2655F6DB"/>
  <w16cid:commentId w16cid:paraId="348D3561" w16cid:durableId="2655F6E6"/>
  <w16cid:commentId w16cid:paraId="4A68C886" w16cid:durableId="2655F6F4"/>
  <w16cid:commentId w16cid:paraId="44702810" w16cid:durableId="2655F718"/>
  <w16cid:commentId w16cid:paraId="6EBA70D9" w16cid:durableId="2655F728"/>
  <w16cid:commentId w16cid:paraId="31F267DF" w16cid:durableId="2655F737"/>
  <w16cid:commentId w16cid:paraId="1982DEB0" w16cid:durableId="2655F7CB"/>
  <w16cid:commentId w16cid:paraId="4EBA8622" w16cid:durableId="2655F7E3"/>
  <w16cid:commentId w16cid:paraId="7153AA45" w16cid:durableId="2655F80A"/>
  <w16cid:commentId w16cid:paraId="1782DCB4" w16cid:durableId="2655F812"/>
  <w16cid:commentId w16cid:paraId="1B52742D" w16cid:durableId="2655F8BF"/>
  <w16cid:commentId w16cid:paraId="6D4A072B" w16cid:durableId="2655F8FD"/>
  <w16cid:commentId w16cid:paraId="11B907CC" w16cid:durableId="2655F910"/>
  <w16cid:commentId w16cid:paraId="7B7C636D" w16cid:durableId="2655F920"/>
  <w16cid:commentId w16cid:paraId="70CE83F4" w16cid:durableId="2655F934"/>
  <w16cid:commentId w16cid:paraId="285E767C" w16cid:durableId="2655F947"/>
  <w16cid:commentId w16cid:paraId="3345E627" w16cid:durableId="2655F953"/>
  <w16cid:commentId w16cid:paraId="136E6F24" w16cid:durableId="2655FB8F"/>
  <w16cid:commentId w16cid:paraId="5E5D275F" w16cid:durableId="2655FC22"/>
  <w16cid:commentId w16cid:paraId="12DD76FF" w16cid:durableId="2655FC37"/>
  <w16cid:commentId w16cid:paraId="2AA45209" w16cid:durableId="2655FC4D"/>
  <w16cid:commentId w16cid:paraId="167989E4" w16cid:durableId="2655FC75"/>
  <w16cid:commentId w16cid:paraId="4803704F" w16cid:durableId="2655FC7E"/>
  <w16cid:commentId w16cid:paraId="78F528DC" w16cid:durableId="2655FDAB"/>
  <w16cid:commentId w16cid:paraId="11F77B02" w16cid:durableId="2655FDB8"/>
  <w16cid:commentId w16cid:paraId="5503706B" w16cid:durableId="2655FDCC"/>
  <w16cid:commentId w16cid:paraId="5410E591" w16cid:durableId="2655FDDC"/>
  <w16cid:commentId w16cid:paraId="764AD966" w16cid:durableId="2655FDE4"/>
  <w16cid:commentId w16cid:paraId="366AFA43" w16cid:durableId="2655FE93"/>
  <w16cid:commentId w16cid:paraId="1EBAFC8E" w16cid:durableId="2655FEA2"/>
  <w16cid:commentId w16cid:paraId="1371E2BB" w16cid:durableId="2655FEBF"/>
  <w16cid:commentId w16cid:paraId="486B6C47" w16cid:durableId="2655FF30"/>
  <w16cid:commentId w16cid:paraId="10EB363B" w16cid:durableId="2655FF53"/>
  <w16cid:commentId w16cid:paraId="77B9A33E" w16cid:durableId="2655FF5F"/>
  <w16cid:commentId w16cid:paraId="71A0249B" w16cid:durableId="26560057"/>
  <w16cid:commentId w16cid:paraId="2A13B3F8" w16cid:durableId="26560068"/>
  <w16cid:commentId w16cid:paraId="548864A9" w16cid:durableId="265600B8"/>
  <w16cid:commentId w16cid:paraId="03F7A2B8" w16cid:durableId="265600BB"/>
  <w16cid:commentId w16cid:paraId="026F49E5" w16cid:durableId="265600DA"/>
  <w16cid:commentId w16cid:paraId="04B4C853" w16cid:durableId="26560106"/>
  <w16cid:commentId w16cid:paraId="4C06255C" w16cid:durableId="26560124"/>
  <w16cid:commentId w16cid:paraId="7AAE3365" w16cid:durableId="26560141"/>
  <w16cid:commentId w16cid:paraId="2462CF04" w16cid:durableId="26560223"/>
  <w16cid:commentId w16cid:paraId="640FBEF5" w16cid:durableId="265601F2"/>
  <w16cid:commentId w16cid:paraId="4ED50EC4" w16cid:durableId="265601D1"/>
  <w16cid:commentId w16cid:paraId="5FB4061B" w16cid:durableId="26560315"/>
  <w16cid:commentId w16cid:paraId="06D3A591" w16cid:durableId="26560329"/>
  <w16cid:commentId w16cid:paraId="620EAED2" w16cid:durableId="26560338"/>
  <w16cid:commentId w16cid:paraId="34A0457B" w16cid:durableId="265603E2"/>
  <w16cid:commentId w16cid:paraId="402EE758" w16cid:durableId="2656035B"/>
  <w16cid:commentId w16cid:paraId="5733181E" w16cid:durableId="26560376"/>
  <w16cid:commentId w16cid:paraId="75613501" w16cid:durableId="26560419"/>
  <w16cid:commentId w16cid:paraId="3113F442" w16cid:durableId="26560432"/>
  <w16cid:commentId w16cid:paraId="098E4068" w16cid:durableId="26560443"/>
  <w16cid:commentId w16cid:paraId="03C06950" w16cid:durableId="265604F0"/>
  <w16cid:commentId w16cid:paraId="2E2510B5" w16cid:durableId="26560549"/>
  <w16cid:commentId w16cid:paraId="19EC2EC6" w16cid:durableId="26560564"/>
  <w16cid:commentId w16cid:paraId="5F1E6F69" w16cid:durableId="26560572"/>
  <w16cid:commentId w16cid:paraId="63D86997" w16cid:durableId="26560585"/>
  <w16cid:commentId w16cid:paraId="2429A11F" w16cid:durableId="265605A1"/>
  <w16cid:commentId w16cid:paraId="39FE497C" w16cid:durableId="265605AE"/>
  <w16cid:commentId w16cid:paraId="6E36A269" w16cid:durableId="265605C7"/>
  <w16cid:commentId w16cid:paraId="788A7526" w16cid:durableId="265606E5"/>
  <w16cid:commentId w16cid:paraId="657D6A1D" w16cid:durableId="265606FD"/>
  <w16cid:commentId w16cid:paraId="7C605EE8" w16cid:durableId="26560716"/>
  <w16cid:commentId w16cid:paraId="46744EDB" w16cid:durableId="265607A3"/>
  <w16cid:commentId w16cid:paraId="7D13EA31" w16cid:durableId="265607BD"/>
  <w16cid:commentId w16cid:paraId="55BB3219" w16cid:durableId="265607E7"/>
  <w16cid:commentId w16cid:paraId="6F6A33D2" w16cid:durableId="265607D0"/>
  <w16cid:commentId w16cid:paraId="5756E164" w16cid:durableId="2656080A"/>
  <w16cid:commentId w16cid:paraId="677F8BCD" w16cid:durableId="2656081A"/>
  <w16cid:commentId w16cid:paraId="301272C8" w16cid:durableId="26560838"/>
  <w16cid:commentId w16cid:paraId="3AB4157E" w16cid:durableId="26560977"/>
  <w16cid:commentId w16cid:paraId="1E2BB897" w16cid:durableId="26560991"/>
  <w16cid:commentId w16cid:paraId="6AD93F77" w16cid:durableId="265609A6"/>
  <w16cid:commentId w16cid:paraId="67CECD56" w16cid:durableId="265B29E6"/>
  <w16cid:commentId w16cid:paraId="53FDB4F2" w16cid:durableId="265B29E7"/>
  <w16cid:commentId w16cid:paraId="5A186E17" w16cid:durableId="265B2B5B"/>
  <w16cid:commentId w16cid:paraId="5F904379" w16cid:durableId="265B2BB0"/>
  <w16cid:commentId w16cid:paraId="168A3E4B" w16cid:durableId="265B2CF0"/>
  <w16cid:commentId w16cid:paraId="22454211" w16cid:durableId="265B2E43"/>
  <w16cid:commentId w16cid:paraId="32784EAB" w16cid:durableId="265B2EA2"/>
  <w16cid:commentId w16cid:paraId="6F2676EC" w16cid:durableId="265B311A"/>
  <w16cid:commentId w16cid:paraId="7DB10160" w16cid:durableId="265B3149"/>
  <w16cid:commentId w16cid:paraId="32FC2AA9" w16cid:durableId="265B3186"/>
  <w16cid:commentId w16cid:paraId="70DCC54D" w16cid:durableId="265B3199"/>
  <w16cid:commentId w16cid:paraId="7C45B9C4" w16cid:durableId="265B31A8"/>
  <w16cid:commentId w16cid:paraId="42398B96" w16cid:durableId="265B31CE"/>
  <w16cid:commentId w16cid:paraId="7D6974E2" w16cid:durableId="265B31EC"/>
  <w16cid:commentId w16cid:paraId="67501D42" w16cid:durableId="265B34A4"/>
  <w16cid:commentId w16cid:paraId="70844049" w16cid:durableId="265B34ED"/>
  <w16cid:commentId w16cid:paraId="46430BDA" w16cid:durableId="265B3520"/>
  <w16cid:commentId w16cid:paraId="16A84C26" w16cid:durableId="265B3530"/>
  <w16cid:commentId w16cid:paraId="304FF9E5" w16cid:durableId="265B354F"/>
  <w16cid:commentId w16cid:paraId="0AA1016A" w16cid:durableId="265B362F"/>
  <w16cid:commentId w16cid:paraId="2F7C8587" w16cid:durableId="265B364E"/>
  <w16cid:commentId w16cid:paraId="574700A7" w16cid:durableId="265B368D"/>
  <w16cid:commentId w16cid:paraId="737A053C" w16cid:durableId="265B366D"/>
  <w16cid:commentId w16cid:paraId="3B074CCB" w16cid:durableId="265B36B6"/>
  <w16cid:commentId w16cid:paraId="6CD6F8C6" w16cid:durableId="265B36FA"/>
  <w16cid:commentId w16cid:paraId="3C8758B2" w16cid:durableId="265B380F"/>
  <w16cid:commentId w16cid:paraId="36DB6C13" w16cid:durableId="265B6098"/>
  <w16cid:commentId w16cid:paraId="05044E4F" w16cid:durableId="265B6099"/>
  <w16cid:commentId w16cid:paraId="6830E9C7" w16cid:durableId="265B60A3"/>
  <w16cid:commentId w16cid:paraId="6A51493A" w16cid:durableId="265B61D5"/>
  <w16cid:commentId w16cid:paraId="4EC1B77C" w16cid:durableId="265B61F9"/>
  <w16cid:commentId w16cid:paraId="20DFE3A0" w16cid:durableId="265B621B"/>
  <w16cid:commentId w16cid:paraId="23172FD3" w16cid:durableId="265B6417"/>
  <w16cid:commentId w16cid:paraId="2BC68988" w16cid:durableId="265B64D1"/>
  <w16cid:commentId w16cid:paraId="2FAE8CBD" w16cid:durableId="265B6546"/>
  <w16cid:commentId w16cid:paraId="7E93E5B6" w16cid:durableId="265B656C"/>
  <w16cid:commentId w16cid:paraId="1BAE2231" w16cid:durableId="265B65C7"/>
  <w16cid:commentId w16cid:paraId="480FF44F" w16cid:durableId="265B662F"/>
  <w16cid:commentId w16cid:paraId="1B0B2F70" w16cid:durableId="265B6663"/>
  <w16cid:commentId w16cid:paraId="2756115D" w16cid:durableId="265B6691"/>
  <w16cid:commentId w16cid:paraId="0ACC4BF1" w16cid:durableId="265B67B1"/>
  <w16cid:commentId w16cid:paraId="0C77178A" w16cid:durableId="265B67D8"/>
  <w16cid:commentId w16cid:paraId="0D8A39BA" w16cid:durableId="265B67FA"/>
  <w16cid:commentId w16cid:paraId="7EA0D2B8" w16cid:durableId="265B682D"/>
  <w16cid:commentId w16cid:paraId="37026E8A" w16cid:durableId="265B68FD"/>
  <w16cid:commentId w16cid:paraId="2C1F7358" w16cid:durableId="265B6AE4"/>
  <w16cid:commentId w16cid:paraId="4A118A79" w16cid:durableId="265B6B08"/>
  <w16cid:commentId w16cid:paraId="3FA1B409" w16cid:durableId="265B6B2E"/>
  <w16cid:commentId w16cid:paraId="2F90D13C" w16cid:durableId="265B6B4B"/>
  <w16cid:commentId w16cid:paraId="1104AA2D" w16cid:durableId="265B6B96"/>
  <w16cid:commentId w16cid:paraId="77F01BC8" w16cid:durableId="265B6BC6"/>
  <w16cid:commentId w16cid:paraId="63FCFE67" w16cid:durableId="265B6D54"/>
  <w16cid:commentId w16cid:paraId="32E4B73C" w16cid:durableId="265B6D66"/>
  <w16cid:commentId w16cid:paraId="27C45A94" w16cid:durableId="265B6D79"/>
  <w16cid:commentId w16cid:paraId="1D2C8589" w16cid:durableId="265B6DA4"/>
  <w16cid:commentId w16cid:paraId="74CC9802" w16cid:durableId="265B6E57"/>
  <w16cid:commentId w16cid:paraId="70EE6E6D" w16cid:durableId="265B6E80"/>
  <w16cid:commentId w16cid:paraId="4A329EE1" w16cid:durableId="265B6E98"/>
  <w16cid:commentId w16cid:paraId="5C8127FE" w16cid:durableId="265B6EBA"/>
  <w16cid:commentId w16cid:paraId="06F07310" w16cid:durableId="265B6ED9"/>
  <w16cid:commentId w16cid:paraId="52F8CEB0" w16cid:durableId="265B6EF0"/>
  <w16cid:commentId w16cid:paraId="55B893D2" w16cid:durableId="265B6F33"/>
  <w16cid:commentId w16cid:paraId="71571BC7" w16cid:durableId="265B6FB4"/>
  <w16cid:commentId w16cid:paraId="22E1B44A" w16cid:durableId="265B6FC1"/>
  <w16cid:commentId w16cid:paraId="2510A503" w16cid:durableId="265B6FDF"/>
  <w16cid:commentId w16cid:paraId="660F8DFC" w16cid:durableId="265B70E5"/>
  <w16cid:commentId w16cid:paraId="2AD9D434" w16cid:durableId="265B7144"/>
  <w16cid:commentId w16cid:paraId="66744D5C" w16cid:durableId="265B7186"/>
  <w16cid:commentId w16cid:paraId="29FDC1CB" w16cid:durableId="265B71F7"/>
  <w16cid:commentId w16cid:paraId="0254EACA" w16cid:durableId="265B721B"/>
  <w16cid:commentId w16cid:paraId="3926604E" w16cid:durableId="265B7238"/>
  <w16cid:commentId w16cid:paraId="1A72EAE5" w16cid:durableId="265B725E"/>
  <w16cid:commentId w16cid:paraId="0F78AFFE" w16cid:durableId="265B7285"/>
  <w16cid:commentId w16cid:paraId="7B22CA9E" w16cid:durableId="265B729B"/>
  <w16cid:commentId w16cid:paraId="59DEEFF0" w16cid:durableId="265B72B4"/>
  <w16cid:commentId w16cid:paraId="69BBDA83" w16cid:durableId="265B72C0"/>
  <w16cid:commentId w16cid:paraId="2BA6B96E" w16cid:durableId="265B734C"/>
  <w16cid:commentId w16cid:paraId="05BDFDBC" w16cid:durableId="265B72EA"/>
  <w16cid:commentId w16cid:paraId="548D7475" w16cid:durableId="265B7314"/>
  <w16cid:commentId w16cid:paraId="62162C35" w16cid:durableId="265B7323"/>
  <w16cid:commentId w16cid:paraId="6AA8799F" w16cid:durableId="265B733D"/>
  <w16cid:commentId w16cid:paraId="3C624F1B" w16cid:durableId="265B7367"/>
  <w16cid:commentId w16cid:paraId="3F4E9AC5" w16cid:durableId="265B738C"/>
  <w16cid:commentId w16cid:paraId="13B618AE" w16cid:durableId="265C7EB5"/>
  <w16cid:commentId w16cid:paraId="74956943" w16cid:durableId="265C7EB6"/>
  <w16cid:commentId w16cid:paraId="10B35247" w16cid:durableId="265C7FEB"/>
  <w16cid:commentId w16cid:paraId="5CE5999A" w16cid:durableId="265C8014"/>
  <w16cid:commentId w16cid:paraId="0E69DB1C" w16cid:durableId="265C8041"/>
  <w16cid:commentId w16cid:paraId="63408EBA" w16cid:durableId="265C8116"/>
  <w16cid:commentId w16cid:paraId="754DE499" w16cid:durableId="265C8127"/>
  <w16cid:commentId w16cid:paraId="1825D18B" w16cid:durableId="265C813B"/>
  <w16cid:commentId w16cid:paraId="2A83A6C2" w16cid:durableId="265C82CF"/>
  <w16cid:commentId w16cid:paraId="741D5EF2" w16cid:durableId="265C8314"/>
  <w16cid:commentId w16cid:paraId="5EB5B2B0" w16cid:durableId="265C8321"/>
  <w16cid:commentId w16cid:paraId="6AAA31CB" w16cid:durableId="265C83B4"/>
  <w16cid:commentId w16cid:paraId="14EC09DA" w16cid:durableId="265C87F1"/>
  <w16cid:commentId w16cid:paraId="2C4BED47" w16cid:durableId="265C881C"/>
  <w16cid:commentId w16cid:paraId="00342CD8" w16cid:durableId="265C89B7"/>
  <w16cid:commentId w16cid:paraId="24C3D0D3" w16cid:durableId="265C8A85"/>
  <w16cid:commentId w16cid:paraId="601E84E1" w16cid:durableId="265C8ABD"/>
  <w16cid:commentId w16cid:paraId="4F5764FD" w16cid:durableId="265C8C3A"/>
  <w16cid:commentId w16cid:paraId="27A3DEB2" w16cid:durableId="265C8C6A"/>
  <w16cid:commentId w16cid:paraId="13B355F5" w16cid:durableId="265C8C7D"/>
  <w16cid:commentId w16cid:paraId="6EFC8DB5" w16cid:durableId="265C8CB2"/>
  <w16cid:commentId w16cid:paraId="6A2D1EBB" w16cid:durableId="265C8D29"/>
  <w16cid:commentId w16cid:paraId="52A496CF" w16cid:durableId="265C8D38"/>
  <w16cid:commentId w16cid:paraId="260F5A37" w16cid:durableId="265C8D70"/>
  <w16cid:commentId w16cid:paraId="44C49777" w16cid:durableId="265C8CDB"/>
  <w16cid:commentId w16cid:paraId="0F3E5EEE" w16cid:durableId="265C8EBB"/>
  <w16cid:commentId w16cid:paraId="502BE544" w16cid:durableId="265C8EC9"/>
  <w16cid:commentId w16cid:paraId="2F4ED1B7" w16cid:durableId="265C8F47"/>
  <w16cid:commentId w16cid:paraId="294C49C2" w16cid:durableId="265C9082"/>
  <w16cid:commentId w16cid:paraId="47C1E5D3" w16cid:durableId="265C9098"/>
  <w16cid:commentId w16cid:paraId="76A31E57" w16cid:durableId="265C90EB"/>
  <w16cid:commentId w16cid:paraId="169DA58C" w16cid:durableId="265C9141"/>
  <w16cid:commentId w16cid:paraId="5D00B814" w16cid:durableId="265C9165"/>
  <w16cid:commentId w16cid:paraId="7D59666E" w16cid:durableId="265C9189"/>
  <w16cid:commentId w16cid:paraId="6FFF6F06" w16cid:durableId="265C91A0"/>
  <w16cid:commentId w16cid:paraId="179AEC62" w16cid:durableId="265C91CA"/>
  <w16cid:commentId w16cid:paraId="4DA293BE" w16cid:durableId="265C91FF"/>
  <w16cid:commentId w16cid:paraId="016B6A64" w16cid:durableId="265C9210"/>
  <w16cid:commentId w16cid:paraId="29736889" w16cid:durableId="265C921F"/>
  <w16cid:commentId w16cid:paraId="60E0066D" w16cid:durableId="265C9359"/>
  <w16cid:commentId w16cid:paraId="0E484558" w16cid:durableId="265C93D6"/>
  <w16cid:commentId w16cid:paraId="72684682" w16cid:durableId="265C9411"/>
  <w16cid:commentId w16cid:paraId="446FC620" w16cid:durableId="265C9438"/>
  <w16cid:commentId w16cid:paraId="32974EAF" w16cid:durableId="265C947C"/>
  <w16cid:commentId w16cid:paraId="35D65B36" w16cid:durableId="265C94BE"/>
  <w16cid:commentId w16cid:paraId="0858997C" w16cid:durableId="265C94CE"/>
  <w16cid:commentId w16cid:paraId="22DAF5C6" w16cid:durableId="265C952E"/>
  <w16cid:commentId w16cid:paraId="633E8793" w16cid:durableId="265C9558"/>
  <w16cid:commentId w16cid:paraId="006E6D6D" w16cid:durableId="265C956B"/>
  <w16cid:commentId w16cid:paraId="78EC67A5" w16cid:durableId="265C9582"/>
  <w16cid:commentId w16cid:paraId="0AAA816C" w16cid:durableId="265C95BB"/>
  <w16cid:commentId w16cid:paraId="4F3DE92C" w16cid:durableId="265C95DD"/>
  <w16cid:commentId w16cid:paraId="322EAC25" w16cid:durableId="265C9617"/>
  <w16cid:commentId w16cid:paraId="4B53EE16" w16cid:durableId="265C9649"/>
  <w16cid:commentId w16cid:paraId="560844E2" w16cid:durableId="265C9658"/>
  <w16cid:commentId w16cid:paraId="0396F6A1" w16cid:durableId="265C969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3990FE" w14:textId="77777777" w:rsidR="00FD1068" w:rsidRDefault="00FD1068" w:rsidP="00C14B17">
      <w:pPr>
        <w:spacing w:after="0" w:line="240" w:lineRule="auto"/>
      </w:pPr>
      <w:r>
        <w:separator/>
      </w:r>
    </w:p>
  </w:endnote>
  <w:endnote w:type="continuationSeparator" w:id="0">
    <w:p w14:paraId="2D7166CC" w14:textId="77777777" w:rsidR="00FD1068" w:rsidRDefault="00FD1068"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EB4B30" w14:textId="77777777" w:rsidR="00FD1068" w:rsidRDefault="00FD1068" w:rsidP="00C14B17">
      <w:pPr>
        <w:spacing w:after="0" w:line="240" w:lineRule="auto"/>
      </w:pPr>
      <w:r>
        <w:separator/>
      </w:r>
    </w:p>
  </w:footnote>
  <w:footnote w:type="continuationSeparator" w:id="0">
    <w:p w14:paraId="34787884" w14:textId="77777777" w:rsidR="00FD1068" w:rsidRDefault="00FD1068"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MawFAApj8jw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2&lt;/item&gt;&lt;item&gt;93&lt;/item&gt;&lt;item&gt;94&lt;/item&gt;&lt;item&gt;96&lt;/item&gt;&lt;item&gt;97&lt;/item&gt;&lt;item&gt;98&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24B4"/>
    <w:rsid w:val="00063DE0"/>
    <w:rsid w:val="00066FBC"/>
    <w:rsid w:val="000714C8"/>
    <w:rsid w:val="00073D3D"/>
    <w:rsid w:val="00081170"/>
    <w:rsid w:val="000862A1"/>
    <w:rsid w:val="00092FA4"/>
    <w:rsid w:val="000937EC"/>
    <w:rsid w:val="000952EE"/>
    <w:rsid w:val="000A1D33"/>
    <w:rsid w:val="000A426A"/>
    <w:rsid w:val="000B5637"/>
    <w:rsid w:val="000B5AB8"/>
    <w:rsid w:val="000B63EE"/>
    <w:rsid w:val="000B6C6C"/>
    <w:rsid w:val="000D5D5E"/>
    <w:rsid w:val="000D7799"/>
    <w:rsid w:val="000E41C7"/>
    <w:rsid w:val="000E42FB"/>
    <w:rsid w:val="000E4DB8"/>
    <w:rsid w:val="000E67A2"/>
    <w:rsid w:val="000E70D7"/>
    <w:rsid w:val="000F0502"/>
    <w:rsid w:val="001015F2"/>
    <w:rsid w:val="00103C90"/>
    <w:rsid w:val="00106112"/>
    <w:rsid w:val="0011331F"/>
    <w:rsid w:val="001153BA"/>
    <w:rsid w:val="00124870"/>
    <w:rsid w:val="00130335"/>
    <w:rsid w:val="00137205"/>
    <w:rsid w:val="00137220"/>
    <w:rsid w:val="0013783D"/>
    <w:rsid w:val="0013791D"/>
    <w:rsid w:val="001403EB"/>
    <w:rsid w:val="001405D8"/>
    <w:rsid w:val="0014262A"/>
    <w:rsid w:val="0014688A"/>
    <w:rsid w:val="00147199"/>
    <w:rsid w:val="00152817"/>
    <w:rsid w:val="0015351E"/>
    <w:rsid w:val="00163297"/>
    <w:rsid w:val="00166F53"/>
    <w:rsid w:val="0017609D"/>
    <w:rsid w:val="0018145D"/>
    <w:rsid w:val="00191965"/>
    <w:rsid w:val="00195D4D"/>
    <w:rsid w:val="001A2310"/>
    <w:rsid w:val="001A23F1"/>
    <w:rsid w:val="001A69DE"/>
    <w:rsid w:val="001B076F"/>
    <w:rsid w:val="001B3D6D"/>
    <w:rsid w:val="001B3FED"/>
    <w:rsid w:val="001B638C"/>
    <w:rsid w:val="001C01B7"/>
    <w:rsid w:val="001C28A5"/>
    <w:rsid w:val="001C61B2"/>
    <w:rsid w:val="001C7A3B"/>
    <w:rsid w:val="001D3178"/>
    <w:rsid w:val="001D678D"/>
    <w:rsid w:val="001D6F2F"/>
    <w:rsid w:val="001D703F"/>
    <w:rsid w:val="001E1407"/>
    <w:rsid w:val="001E4593"/>
    <w:rsid w:val="001F26AD"/>
    <w:rsid w:val="001F2942"/>
    <w:rsid w:val="001F6E5E"/>
    <w:rsid w:val="002041EA"/>
    <w:rsid w:val="002130D7"/>
    <w:rsid w:val="00213C38"/>
    <w:rsid w:val="00215498"/>
    <w:rsid w:val="0022153A"/>
    <w:rsid w:val="002221C8"/>
    <w:rsid w:val="0022328D"/>
    <w:rsid w:val="00223413"/>
    <w:rsid w:val="00232CB2"/>
    <w:rsid w:val="00240239"/>
    <w:rsid w:val="00241C59"/>
    <w:rsid w:val="0024784D"/>
    <w:rsid w:val="00250BB9"/>
    <w:rsid w:val="0025100D"/>
    <w:rsid w:val="002520D4"/>
    <w:rsid w:val="00255705"/>
    <w:rsid w:val="00256384"/>
    <w:rsid w:val="00270350"/>
    <w:rsid w:val="00271439"/>
    <w:rsid w:val="00282C80"/>
    <w:rsid w:val="00290E06"/>
    <w:rsid w:val="002A079F"/>
    <w:rsid w:val="002A1172"/>
    <w:rsid w:val="002A13FF"/>
    <w:rsid w:val="002A2B4E"/>
    <w:rsid w:val="002A31AD"/>
    <w:rsid w:val="002A31AE"/>
    <w:rsid w:val="002A3A7D"/>
    <w:rsid w:val="002C0752"/>
    <w:rsid w:val="002C3055"/>
    <w:rsid w:val="002C4A49"/>
    <w:rsid w:val="002C6BDE"/>
    <w:rsid w:val="002D0CE1"/>
    <w:rsid w:val="002D17FC"/>
    <w:rsid w:val="002D39E9"/>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46BD1"/>
    <w:rsid w:val="00352814"/>
    <w:rsid w:val="00353C7D"/>
    <w:rsid w:val="00354588"/>
    <w:rsid w:val="00356A6A"/>
    <w:rsid w:val="00363744"/>
    <w:rsid w:val="00364C76"/>
    <w:rsid w:val="003672FA"/>
    <w:rsid w:val="003704A2"/>
    <w:rsid w:val="00370BCC"/>
    <w:rsid w:val="00370EBA"/>
    <w:rsid w:val="00371241"/>
    <w:rsid w:val="003721F2"/>
    <w:rsid w:val="00372656"/>
    <w:rsid w:val="00375A78"/>
    <w:rsid w:val="00377142"/>
    <w:rsid w:val="00381225"/>
    <w:rsid w:val="00382787"/>
    <w:rsid w:val="003929F6"/>
    <w:rsid w:val="0039491A"/>
    <w:rsid w:val="003A23C4"/>
    <w:rsid w:val="003A2BD7"/>
    <w:rsid w:val="003A5DF1"/>
    <w:rsid w:val="003B3975"/>
    <w:rsid w:val="003B533C"/>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1D8"/>
    <w:rsid w:val="004806A3"/>
    <w:rsid w:val="0048319D"/>
    <w:rsid w:val="00483C64"/>
    <w:rsid w:val="004848C1"/>
    <w:rsid w:val="00484C2E"/>
    <w:rsid w:val="00494C2C"/>
    <w:rsid w:val="004A0E6F"/>
    <w:rsid w:val="004A2767"/>
    <w:rsid w:val="004A7B41"/>
    <w:rsid w:val="004B132C"/>
    <w:rsid w:val="004B1950"/>
    <w:rsid w:val="004B6766"/>
    <w:rsid w:val="004C101F"/>
    <w:rsid w:val="004D22F0"/>
    <w:rsid w:val="004D4010"/>
    <w:rsid w:val="004D48AF"/>
    <w:rsid w:val="004E26D3"/>
    <w:rsid w:val="004F0F01"/>
    <w:rsid w:val="004F4081"/>
    <w:rsid w:val="00517A32"/>
    <w:rsid w:val="00521EDB"/>
    <w:rsid w:val="00523B02"/>
    <w:rsid w:val="005250F8"/>
    <w:rsid w:val="00530F2F"/>
    <w:rsid w:val="0053409E"/>
    <w:rsid w:val="00544D62"/>
    <w:rsid w:val="0054530C"/>
    <w:rsid w:val="005454B9"/>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7044"/>
    <w:rsid w:val="00640A4B"/>
    <w:rsid w:val="00641057"/>
    <w:rsid w:val="00646F4F"/>
    <w:rsid w:val="0065039B"/>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64C7"/>
    <w:rsid w:val="007720AC"/>
    <w:rsid w:val="00780CED"/>
    <w:rsid w:val="007853A9"/>
    <w:rsid w:val="007872C8"/>
    <w:rsid w:val="007879EE"/>
    <w:rsid w:val="00787F00"/>
    <w:rsid w:val="0079059F"/>
    <w:rsid w:val="00793A30"/>
    <w:rsid w:val="007A4899"/>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35FA"/>
    <w:rsid w:val="0080650E"/>
    <w:rsid w:val="00806BE0"/>
    <w:rsid w:val="0081535F"/>
    <w:rsid w:val="0082060D"/>
    <w:rsid w:val="00826A08"/>
    <w:rsid w:val="008331AB"/>
    <w:rsid w:val="00834A3B"/>
    <w:rsid w:val="00835CBC"/>
    <w:rsid w:val="00835F3C"/>
    <w:rsid w:val="0084179C"/>
    <w:rsid w:val="00843769"/>
    <w:rsid w:val="0084507B"/>
    <w:rsid w:val="0085149E"/>
    <w:rsid w:val="008518CA"/>
    <w:rsid w:val="00851FDA"/>
    <w:rsid w:val="00854611"/>
    <w:rsid w:val="0085595E"/>
    <w:rsid w:val="008604B9"/>
    <w:rsid w:val="00865AE6"/>
    <w:rsid w:val="008715E0"/>
    <w:rsid w:val="00872026"/>
    <w:rsid w:val="00874DB4"/>
    <w:rsid w:val="008770E0"/>
    <w:rsid w:val="008773FE"/>
    <w:rsid w:val="0088012C"/>
    <w:rsid w:val="0088043E"/>
    <w:rsid w:val="00881C55"/>
    <w:rsid w:val="00885785"/>
    <w:rsid w:val="00897E60"/>
    <w:rsid w:val="008A7070"/>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758B4"/>
    <w:rsid w:val="00980133"/>
    <w:rsid w:val="0098081B"/>
    <w:rsid w:val="00984BC5"/>
    <w:rsid w:val="00986CEC"/>
    <w:rsid w:val="0099110A"/>
    <w:rsid w:val="0099456F"/>
    <w:rsid w:val="009A1D81"/>
    <w:rsid w:val="009A43C1"/>
    <w:rsid w:val="009B0AF1"/>
    <w:rsid w:val="009B2355"/>
    <w:rsid w:val="009B399A"/>
    <w:rsid w:val="009B3F0B"/>
    <w:rsid w:val="009B68E8"/>
    <w:rsid w:val="009C03A6"/>
    <w:rsid w:val="009D204D"/>
    <w:rsid w:val="009D3842"/>
    <w:rsid w:val="009D56AE"/>
    <w:rsid w:val="009D6ED5"/>
    <w:rsid w:val="009D7FA4"/>
    <w:rsid w:val="009E49C8"/>
    <w:rsid w:val="009F4D3C"/>
    <w:rsid w:val="00A02BD8"/>
    <w:rsid w:val="00A04C13"/>
    <w:rsid w:val="00A075A9"/>
    <w:rsid w:val="00A13CC9"/>
    <w:rsid w:val="00A17A09"/>
    <w:rsid w:val="00A23BF6"/>
    <w:rsid w:val="00A24336"/>
    <w:rsid w:val="00A26F68"/>
    <w:rsid w:val="00A35382"/>
    <w:rsid w:val="00A43245"/>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30D3"/>
    <w:rsid w:val="00A843EF"/>
    <w:rsid w:val="00A85FCD"/>
    <w:rsid w:val="00A87945"/>
    <w:rsid w:val="00A93058"/>
    <w:rsid w:val="00A95FAA"/>
    <w:rsid w:val="00AA505A"/>
    <w:rsid w:val="00AA5F64"/>
    <w:rsid w:val="00AC50EA"/>
    <w:rsid w:val="00AC5436"/>
    <w:rsid w:val="00AC7376"/>
    <w:rsid w:val="00AD2667"/>
    <w:rsid w:val="00AD34D8"/>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0F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3EF8"/>
    <w:rsid w:val="00C74396"/>
    <w:rsid w:val="00C74AC4"/>
    <w:rsid w:val="00C813AA"/>
    <w:rsid w:val="00C84F96"/>
    <w:rsid w:val="00C878E1"/>
    <w:rsid w:val="00C9030D"/>
    <w:rsid w:val="00CA2BDE"/>
    <w:rsid w:val="00CA42FC"/>
    <w:rsid w:val="00CA671D"/>
    <w:rsid w:val="00CB6611"/>
    <w:rsid w:val="00CB7259"/>
    <w:rsid w:val="00CB7F3A"/>
    <w:rsid w:val="00CC3D8B"/>
    <w:rsid w:val="00CC5ECC"/>
    <w:rsid w:val="00CC634C"/>
    <w:rsid w:val="00CC7DA2"/>
    <w:rsid w:val="00CD7695"/>
    <w:rsid w:val="00CE30C4"/>
    <w:rsid w:val="00CE39C8"/>
    <w:rsid w:val="00D0327A"/>
    <w:rsid w:val="00D10CC1"/>
    <w:rsid w:val="00D13F6B"/>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5643"/>
    <w:rsid w:val="00D6792D"/>
    <w:rsid w:val="00D775AF"/>
    <w:rsid w:val="00D85DCC"/>
    <w:rsid w:val="00D87EB2"/>
    <w:rsid w:val="00D92025"/>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2705"/>
    <w:rsid w:val="00EA4A69"/>
    <w:rsid w:val="00EA4D59"/>
    <w:rsid w:val="00EB0EEB"/>
    <w:rsid w:val="00EB246A"/>
    <w:rsid w:val="00EB2F2D"/>
    <w:rsid w:val="00EC1927"/>
    <w:rsid w:val="00EC67BB"/>
    <w:rsid w:val="00ED0259"/>
    <w:rsid w:val="00EE0814"/>
    <w:rsid w:val="00EE0B9A"/>
    <w:rsid w:val="00EE3F27"/>
    <w:rsid w:val="00EE76A1"/>
    <w:rsid w:val="00EF2B69"/>
    <w:rsid w:val="00EF43C1"/>
    <w:rsid w:val="00EF7E2B"/>
    <w:rsid w:val="00F03FB4"/>
    <w:rsid w:val="00F07CF1"/>
    <w:rsid w:val="00F100D5"/>
    <w:rsid w:val="00F2461C"/>
    <w:rsid w:val="00F24D91"/>
    <w:rsid w:val="00F31CC3"/>
    <w:rsid w:val="00F40F3E"/>
    <w:rsid w:val="00F46066"/>
    <w:rsid w:val="00F50133"/>
    <w:rsid w:val="00F51E0A"/>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97E10"/>
    <w:rsid w:val="00FA481F"/>
    <w:rsid w:val="00FA7FEC"/>
    <w:rsid w:val="00FC0170"/>
    <w:rsid w:val="00FC5959"/>
    <w:rsid w:val="00FC6272"/>
    <w:rsid w:val="00FD1068"/>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1AD"/>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303" Type="http://schemas.openxmlformats.org/officeDocument/2006/relationships/image" Target="media/image142.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image" Target="media/image74.wmf"/><Relationship Id="rId324" Type="http://schemas.openxmlformats.org/officeDocument/2006/relationships/oleObject" Target="embeddings/oleObject163.bin"/><Relationship Id="rId345" Type="http://schemas.openxmlformats.org/officeDocument/2006/relationships/oleObject" Target="embeddings/oleObject177.bin"/><Relationship Id="rId170" Type="http://schemas.openxmlformats.org/officeDocument/2006/relationships/image" Target="media/image79.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1.bin"/><Relationship Id="rId247" Type="http://schemas.openxmlformats.org/officeDocument/2006/relationships/image" Target="media/image119.png"/><Relationship Id="rId107" Type="http://schemas.openxmlformats.org/officeDocument/2006/relationships/oleObject" Target="embeddings/oleObject50.bin"/><Relationship Id="rId268" Type="http://schemas.openxmlformats.org/officeDocument/2006/relationships/image" Target="media/image131.wmf"/><Relationship Id="rId289" Type="http://schemas.openxmlformats.org/officeDocument/2006/relationships/oleObject" Target="embeddings/oleObject144.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oleObject" Target="embeddings/oleObject61.bin"/><Relationship Id="rId149" Type="http://schemas.openxmlformats.org/officeDocument/2006/relationships/image" Target="media/image69.wmf"/><Relationship Id="rId314" Type="http://schemas.openxmlformats.org/officeDocument/2006/relationships/oleObject" Target="embeddings/oleObject158.bin"/><Relationship Id="rId335" Type="http://schemas.openxmlformats.org/officeDocument/2006/relationships/image" Target="media/image158.emf"/><Relationship Id="rId356" Type="http://schemas.openxmlformats.org/officeDocument/2006/relationships/oleObject" Target="embeddings/oleObject183.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102.wmf"/><Relationship Id="rId237" Type="http://schemas.openxmlformats.org/officeDocument/2006/relationships/image" Target="media/image114.wmf"/><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6.bin"/><Relationship Id="rId139" Type="http://schemas.openxmlformats.org/officeDocument/2006/relationships/image" Target="media/image64.wmf"/><Relationship Id="rId290" Type="http://schemas.openxmlformats.org/officeDocument/2006/relationships/image" Target="media/image137.png"/><Relationship Id="rId304" Type="http://schemas.openxmlformats.org/officeDocument/2006/relationships/oleObject" Target="embeddings/oleObject153.bin"/><Relationship Id="rId325" Type="http://schemas.openxmlformats.org/officeDocument/2006/relationships/image" Target="media/image153.wmf"/><Relationship Id="rId346" Type="http://schemas.openxmlformats.org/officeDocument/2006/relationships/image" Target="media/image160.wmf"/><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image" Target="media/image107.wmf"/><Relationship Id="rId248" Type="http://schemas.openxmlformats.org/officeDocument/2006/relationships/image" Target="media/image120.wmf"/><Relationship Id="rId269" Type="http://schemas.openxmlformats.org/officeDocument/2006/relationships/oleObject" Target="embeddings/oleObject129.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image" Target="media/image59.wmf"/><Relationship Id="rId280" Type="http://schemas.openxmlformats.org/officeDocument/2006/relationships/image" Target="media/image135.wmf"/><Relationship Id="rId315" Type="http://schemas.openxmlformats.org/officeDocument/2006/relationships/image" Target="media/image148.wmf"/><Relationship Id="rId336" Type="http://schemas.openxmlformats.org/officeDocument/2006/relationships/oleObject" Target="embeddings/oleObject169.bin"/><Relationship Id="rId357" Type="http://schemas.openxmlformats.org/officeDocument/2006/relationships/image" Target="media/image165.png"/><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2.wmf"/><Relationship Id="rId291" Type="http://schemas.openxmlformats.org/officeDocument/2006/relationships/oleObject" Target="embeddings/oleObject145.bin"/><Relationship Id="rId305" Type="http://schemas.openxmlformats.org/officeDocument/2006/relationships/image" Target="media/image143.wmf"/><Relationship Id="rId326" Type="http://schemas.openxmlformats.org/officeDocument/2006/relationships/oleObject" Target="embeddings/oleObject164.bin"/><Relationship Id="rId347" Type="http://schemas.openxmlformats.org/officeDocument/2006/relationships/oleObject" Target="embeddings/oleObject178.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62.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2.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7.emf"/><Relationship Id="rId281" Type="http://schemas.openxmlformats.org/officeDocument/2006/relationships/oleObject" Target="embeddings/oleObject137.bin"/><Relationship Id="rId316" Type="http://schemas.openxmlformats.org/officeDocument/2006/relationships/oleObject" Target="embeddings/oleObject159.bin"/><Relationship Id="rId337" Type="http://schemas.openxmlformats.org/officeDocument/2006/relationships/oleObject" Target="embeddings/oleObject170.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oleObject" Target="embeddings/oleObject57.bin"/><Relationship Id="rId141" Type="http://schemas.openxmlformats.org/officeDocument/2006/relationships/image" Target="media/image65.wmf"/><Relationship Id="rId358" Type="http://schemas.openxmlformats.org/officeDocument/2006/relationships/hyperlink" Target="https://doi.org/10.1007/978-981-16-7735-9_5" TargetMode="External"/><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oleObject" Target="embeddings/oleObject116.bin"/><Relationship Id="rId250" Type="http://schemas.openxmlformats.org/officeDocument/2006/relationships/image" Target="media/image121.emf"/><Relationship Id="rId271" Type="http://schemas.openxmlformats.org/officeDocument/2006/relationships/oleObject" Target="embeddings/oleObject130.bin"/><Relationship Id="rId292" Type="http://schemas.openxmlformats.org/officeDocument/2006/relationships/oleObject" Target="embeddings/oleObject146.bin"/><Relationship Id="rId306" Type="http://schemas.openxmlformats.org/officeDocument/2006/relationships/oleObject" Target="embeddings/oleObject154.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4.wmf"/><Relationship Id="rId348" Type="http://schemas.openxmlformats.org/officeDocument/2006/relationships/image" Target="media/image161.wmf"/><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image" Target="media/image108.wmf"/><Relationship Id="rId240" Type="http://schemas.openxmlformats.org/officeDocument/2006/relationships/image" Target="media/image115.wmf"/><Relationship Id="rId261" Type="http://schemas.openxmlformats.org/officeDocument/2006/relationships/oleObject" Target="embeddings/oleObject125.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49.wmf"/><Relationship Id="rId338" Type="http://schemas.openxmlformats.org/officeDocument/2006/relationships/oleObject" Target="embeddings/oleObject171.bin"/><Relationship Id="rId359" Type="http://schemas.openxmlformats.org/officeDocument/2006/relationships/hyperlink" Target="https://mathworld" TargetMode="External"/><Relationship Id="rId8" Type="http://schemas.openxmlformats.org/officeDocument/2006/relationships/comments" Target="comments.xml"/><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image" Target="media/image86.wmf"/><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22.png"/><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1.bin"/><Relationship Id="rId293" Type="http://schemas.openxmlformats.org/officeDocument/2006/relationships/image" Target="media/image138.png"/><Relationship Id="rId307" Type="http://schemas.openxmlformats.org/officeDocument/2006/relationships/image" Target="media/image144.wmf"/><Relationship Id="rId328" Type="http://schemas.openxmlformats.org/officeDocument/2006/relationships/oleObject" Target="embeddings/oleObject165.bin"/><Relationship Id="rId349" Type="http://schemas.openxmlformats.org/officeDocument/2006/relationships/oleObject" Target="embeddings/oleObject179.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fontTable" Target="fontTable.xml"/><Relationship Id="rId220" Type="http://schemas.openxmlformats.org/officeDocument/2006/relationships/image" Target="media/image104.wmf"/><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image" Target="media/image58.wmf"/><Relationship Id="rId262" Type="http://schemas.openxmlformats.org/officeDocument/2006/relationships/image" Target="media/image128.emf"/><Relationship Id="rId283" Type="http://schemas.openxmlformats.org/officeDocument/2006/relationships/oleObject" Target="embeddings/oleObject139.bin"/><Relationship Id="rId313" Type="http://schemas.openxmlformats.org/officeDocument/2006/relationships/image" Target="media/image147.wmf"/><Relationship Id="rId318" Type="http://schemas.openxmlformats.org/officeDocument/2006/relationships/oleObject" Target="embeddings/oleObject160.bin"/><Relationship Id="rId339" Type="http://schemas.openxmlformats.org/officeDocument/2006/relationships/oleObject" Target="embeddings/oleObject172.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oleObject" Target="embeddings/oleObject180.bin"/><Relationship Id="rId355" Type="http://schemas.openxmlformats.org/officeDocument/2006/relationships/image" Target="media/image164.w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5.bin"/><Relationship Id="rId236" Type="http://schemas.openxmlformats.org/officeDocument/2006/relationships/oleObject" Target="embeddings/oleObject114.bin"/><Relationship Id="rId257" Type="http://schemas.openxmlformats.org/officeDocument/2006/relationships/oleObject" Target="embeddings/oleObject123.bin"/><Relationship Id="rId278" Type="http://schemas.openxmlformats.org/officeDocument/2006/relationships/image" Target="media/image134.wmf"/><Relationship Id="rId26" Type="http://schemas.openxmlformats.org/officeDocument/2006/relationships/image" Target="media/image9.wmf"/><Relationship Id="rId231" Type="http://schemas.openxmlformats.org/officeDocument/2006/relationships/image" Target="media/image109.emf"/><Relationship Id="rId252" Type="http://schemas.openxmlformats.org/officeDocument/2006/relationships/image" Target="media/image123.emf"/><Relationship Id="rId273" Type="http://schemas.openxmlformats.org/officeDocument/2006/relationships/oleObject" Target="embeddings/oleObject132.bin"/><Relationship Id="rId294" Type="http://schemas.openxmlformats.org/officeDocument/2006/relationships/oleObject" Target="embeddings/oleObject147.bin"/><Relationship Id="rId308" Type="http://schemas.openxmlformats.org/officeDocument/2006/relationships/oleObject" Target="embeddings/oleObject155.bin"/><Relationship Id="rId329" Type="http://schemas.openxmlformats.org/officeDocument/2006/relationships/image" Target="media/image155.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oleObject" Target="embeddings/oleObject173.bin"/><Relationship Id="rId361" Type="http://schemas.microsoft.com/office/2011/relationships/people" Target="people.xml"/><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oleObject" Target="embeddings/oleObject140.bin"/><Relationship Id="rId319" Type="http://schemas.openxmlformats.org/officeDocument/2006/relationships/image" Target="media/image150.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9.bin"/><Relationship Id="rId330" Type="http://schemas.openxmlformats.org/officeDocument/2006/relationships/oleObject" Target="embeddings/oleObject166.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image" Target="media/image162.wmf"/><Relationship Id="rId211" Type="http://schemas.openxmlformats.org/officeDocument/2006/relationships/oleObject" Target="embeddings/oleObject103.bin"/><Relationship Id="rId232" Type="http://schemas.openxmlformats.org/officeDocument/2006/relationships/image" Target="media/image110.emf"/><Relationship Id="rId253" Type="http://schemas.openxmlformats.org/officeDocument/2006/relationships/oleObject" Target="embeddings/oleObject121.bin"/><Relationship Id="rId274" Type="http://schemas.openxmlformats.org/officeDocument/2006/relationships/oleObject" Target="embeddings/oleObject133.bin"/><Relationship Id="rId295" Type="http://schemas.openxmlformats.org/officeDocument/2006/relationships/oleObject" Target="embeddings/oleObject148.bin"/><Relationship Id="rId309"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1.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oleObject" Target="embeddings/oleObject174.bin"/><Relationship Id="rId362"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image" Target="media/image156.wmf"/><Relationship Id="rId352" Type="http://schemas.openxmlformats.org/officeDocument/2006/relationships/oleObject" Target="embeddings/oleObject181.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1.emf"/><Relationship Id="rId254" Type="http://schemas.openxmlformats.org/officeDocument/2006/relationships/image" Target="media/image124.e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image" Target="media/image151.wmf"/><Relationship Id="rId342" Type="http://schemas.openxmlformats.org/officeDocument/2006/relationships/oleObject" Target="embeddings/oleObject175.bin"/><Relationship Id="rId363" Type="http://schemas.microsoft.com/office/2018/08/relationships/commentsExtensible" Target="commentsExtensible.xml"/><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oleObject" Target="embeddings/oleObject142.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image" Target="media/image146.wmf"/><Relationship Id="rId332" Type="http://schemas.openxmlformats.org/officeDocument/2006/relationships/oleObject" Target="embeddings/oleObject167.bin"/><Relationship Id="rId353" Type="http://schemas.openxmlformats.org/officeDocument/2006/relationships/image" Target="media/image163.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3.wmf"/><Relationship Id="rId297" Type="http://schemas.openxmlformats.org/officeDocument/2006/relationships/image" Target="media/image139.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1.wmf"/><Relationship Id="rId322" Type="http://schemas.openxmlformats.org/officeDocument/2006/relationships/oleObject" Target="embeddings/oleObject162.bin"/><Relationship Id="rId343" Type="http://schemas.openxmlformats.org/officeDocument/2006/relationships/oleObject" Target="embeddings/oleObject176.bin"/><Relationship Id="rId364" Type="http://schemas.microsoft.com/office/2016/09/relationships/commentsIds" Target="commentsIds.xml"/><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3.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image" Target="media/image157.emf"/><Relationship Id="rId354" Type="http://schemas.openxmlformats.org/officeDocument/2006/relationships/oleObject" Target="embeddings/oleObject182.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3.wmf"/><Relationship Id="rId256" Type="http://schemas.openxmlformats.org/officeDocument/2006/relationships/image" Target="media/image125.emf"/><Relationship Id="rId277" Type="http://schemas.openxmlformats.org/officeDocument/2006/relationships/oleObject" Target="embeddings/oleObject135.bin"/><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image" Target="media/image152.wmf"/><Relationship Id="rId344" Type="http://schemas.openxmlformats.org/officeDocument/2006/relationships/image" Target="media/image15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8.png"/><Relationship Id="rId267" Type="http://schemas.openxmlformats.org/officeDocument/2006/relationships/oleObject" Target="embeddings/oleObject128.bin"/><Relationship Id="rId288" Type="http://schemas.openxmlformats.org/officeDocument/2006/relationships/image" Target="media/image1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6E6394-605C-442B-8C76-B04EEA7483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30</Pages>
  <Words>12418</Words>
  <Characters>70783</Characters>
  <Application>Microsoft Office Word</Application>
  <DocSecurity>0</DocSecurity>
  <Lines>589</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5</cp:revision>
  <dcterms:created xsi:type="dcterms:W3CDTF">2022-08-08T18:36:00Z</dcterms:created>
  <dcterms:modified xsi:type="dcterms:W3CDTF">2022-08-16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